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B54B8B" w14:textId="3D951A58" w:rsidR="0023027E" w:rsidRPr="00935A77" w:rsidRDefault="0023027E" w:rsidP="00935A77">
      <w:pPr>
        <w:pStyle w:val="Header"/>
        <w:tabs>
          <w:tab w:val="clear" w:pos="4680"/>
          <w:tab w:val="clear" w:pos="9360"/>
        </w:tabs>
        <w:spacing w:line="360" w:lineRule="auto"/>
        <w:ind w:left="992"/>
        <w:jc w:val="center"/>
        <w:rPr>
          <w:b/>
          <w:bCs/>
          <w:color w:val="C00000"/>
        </w:rPr>
      </w:pPr>
      <w:r w:rsidRPr="00935A77">
        <w:rPr>
          <w:b/>
          <w:bCs/>
          <w:color w:val="C00000"/>
        </w:rPr>
        <w:t xml:space="preserve">CHỦ ĐỀ CÂU </w:t>
      </w:r>
      <w:r w:rsidR="00420F6F" w:rsidRPr="00935A77">
        <w:rPr>
          <w:b/>
          <w:bCs/>
          <w:color w:val="C00000"/>
        </w:rPr>
        <w:t>1</w:t>
      </w:r>
      <w:r w:rsidRPr="00935A77">
        <w:rPr>
          <w:b/>
          <w:bCs/>
          <w:color w:val="C00000"/>
        </w:rPr>
        <w:t>:</w:t>
      </w:r>
      <w:r w:rsidR="00420F6F" w:rsidRPr="00935A77">
        <w:rPr>
          <w:b/>
          <w:bCs/>
          <w:color w:val="C00000"/>
        </w:rPr>
        <w:t xml:space="preserve"> </w:t>
      </w:r>
      <w:r w:rsidR="00E92844">
        <w:rPr>
          <w:b/>
          <w:bCs/>
          <w:color w:val="C00000"/>
        </w:rPr>
        <w:t>HOÁN VỊ, CHỈNH HỢP, TỔ HỢP</w:t>
      </w:r>
    </w:p>
    <w:p w14:paraId="036FF07A" w14:textId="5F84EC0B" w:rsidR="009353A4" w:rsidRPr="00935A77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935A7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GỐC</w:t>
      </w:r>
    </w:p>
    <w:p w14:paraId="34F7E775" w14:textId="4DC77EC1" w:rsidR="00E92844" w:rsidRPr="00E92844" w:rsidRDefault="00E92844" w:rsidP="00E92844">
      <w:pPr>
        <w:pStyle w:val="ListParagraph"/>
        <w:numPr>
          <w:ilvl w:val="0"/>
          <w:numId w:val="13"/>
        </w:numPr>
        <w:tabs>
          <w:tab w:val="left" w:pos="992"/>
        </w:tabs>
        <w:spacing w:before="40" w:after="40" w:line="240" w:lineRule="auto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92844">
        <w:rPr>
          <w:rFonts w:ascii="Times New Roman" w:hAnsi="Times New Roman" w:cs="Times New Roman"/>
          <w:sz w:val="24"/>
          <w:szCs w:val="24"/>
        </w:rPr>
        <w:t xml:space="preserve">Có bao nhiêu cách chọn ra </w:t>
      </w:r>
      <w:r w:rsidRPr="00E92844">
        <w:rPr>
          <w:b/>
          <w:color w:val="0000CC"/>
          <w:position w:val="-6"/>
        </w:rPr>
        <w:object w:dxaOrig="180" w:dyaOrig="279" w14:anchorId="7828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9" o:title=""/>
          </v:shape>
          <o:OLEObject Type="Embed" ProgID="Equation.DSMT4" ShapeID="_x0000_i1025" DrawAspect="Content" ObjectID="_1679905455" r:id="rId10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 từ một nhóm có </w:t>
      </w:r>
      <w:r w:rsidRPr="00E92844">
        <w:rPr>
          <w:b/>
          <w:color w:val="0000CC"/>
          <w:position w:val="-6"/>
        </w:rPr>
        <w:object w:dxaOrig="180" w:dyaOrig="279" w14:anchorId="6B91A72E">
          <v:shape id="_x0000_i1026" type="#_x0000_t75" style="width:8.75pt;height:14.4pt" o:ole="">
            <v:imagedata r:id="rId11" o:title=""/>
          </v:shape>
          <o:OLEObject Type="Embed" ProgID="Equation.DSMT4" ShapeID="_x0000_i1026" DrawAspect="Content" ObjectID="_1679905456" r:id="rId12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?</w:t>
      </w:r>
    </w:p>
    <w:p w14:paraId="25774D7F" w14:textId="19D6E58B" w:rsidR="00E92844" w:rsidRPr="00E92844" w:rsidRDefault="00E92844" w:rsidP="00E92844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E92844">
        <w:rPr>
          <w:b/>
          <w:color w:val="0000FF"/>
        </w:rPr>
        <w:t xml:space="preserve">A. </w:t>
      </w:r>
      <w:r w:rsidR="000E0C18" w:rsidRPr="000E0C18">
        <w:rPr>
          <w:rFonts w:eastAsiaTheme="minorHAnsi"/>
          <w:position w:val="-6"/>
        </w:rPr>
        <w:object w:dxaOrig="240" w:dyaOrig="279" w14:anchorId="7A07D72D">
          <v:shape id="_x0000_i1027" type="#_x0000_t75" style="width:11.9pt;height:13.75pt" o:ole="">
            <v:imagedata r:id="rId13" o:title=""/>
          </v:shape>
          <o:OLEObject Type="Embed" ProgID="Equation.DSMT4" ShapeID="_x0000_i1027" DrawAspect="Content" ObjectID="_1679905457" r:id="rId14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B. </w:t>
      </w:r>
      <w:r w:rsidRPr="00E92844">
        <w:rPr>
          <w:rFonts w:eastAsiaTheme="minorHAnsi"/>
          <w:position w:val="-12"/>
        </w:rPr>
        <w:object w:dxaOrig="300" w:dyaOrig="375" w14:anchorId="6136B266">
          <v:shape id="_x0000_i1028" type="#_x0000_t75" style="width:15.05pt;height:18.8pt" o:ole="">
            <v:imagedata r:id="rId15" o:title=""/>
          </v:shape>
          <o:OLEObject Type="Embed" ProgID="Equation.DSMT4" ShapeID="_x0000_i1028" DrawAspect="Content" ObjectID="_1679905458" r:id="rId16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  <w:u w:val="single"/>
        </w:rPr>
        <w:t>C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15" w:dyaOrig="375" w14:anchorId="0A66EDF1">
          <v:shape id="_x0000_i1029" type="#_x0000_t75" style="width:15.65pt;height:18.8pt" o:ole="">
            <v:imagedata r:id="rId17" o:title=""/>
          </v:shape>
          <o:OLEObject Type="Embed" ProgID="Equation.DSMT4" ShapeID="_x0000_i1029" DrawAspect="Content" ObjectID="_1679905459" r:id="rId18"/>
        </w:object>
      </w:r>
      <w:r w:rsidR="000E0C18"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Pr="00E92844">
        <w:rPr>
          <w:rFonts w:eastAsiaTheme="minorHAnsi"/>
          <w:position w:val="-6"/>
        </w:rPr>
        <w:object w:dxaOrig="255" w:dyaOrig="315" w14:anchorId="29C2E5D5">
          <v:shape id="_x0000_i1030" type="#_x0000_t75" style="width:12.5pt;height:15.65pt" o:ole="">
            <v:imagedata r:id="rId19" o:title=""/>
          </v:shape>
          <o:OLEObject Type="Embed" ProgID="Equation.DSMT4" ShapeID="_x0000_i1030" DrawAspect="Content" ObjectID="_1679905460" r:id="rId20"/>
        </w:object>
      </w:r>
      <w:r w:rsidRPr="00E92844">
        <w:t>.</w:t>
      </w:r>
    </w:p>
    <w:p w14:paraId="7B31DDF2" w14:textId="77777777" w:rsidR="00E92844" w:rsidRPr="00935A77" w:rsidRDefault="00E92844" w:rsidP="00E92844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31C8F70" w14:textId="37A4AAA1" w:rsidR="00E92844" w:rsidRPr="00BA3B7E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</w:t>
      </w:r>
    </w:p>
    <w:p w14:paraId="39B7A590" w14:textId="193EF0B7" w:rsidR="00E92844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Mỗi cách chọn ra </w:t>
      </w:r>
      <w:r w:rsidRPr="00E92844">
        <w:rPr>
          <w:b/>
          <w:color w:val="0000CC"/>
          <w:position w:val="-6"/>
        </w:rPr>
        <w:object w:dxaOrig="180" w:dyaOrig="279" w14:anchorId="48416157">
          <v:shape id="_x0000_i1031" type="#_x0000_t75" style="width:8.75pt;height:14.4pt" o:ole="">
            <v:imagedata r:id="rId9" o:title=""/>
          </v:shape>
          <o:OLEObject Type="Embed" ProgID="Equation.DSMT4" ShapeID="_x0000_i1031" DrawAspect="Content" ObjectID="_1679905461" r:id="rId21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 từ một nhóm có </w:t>
      </w:r>
      <w:r w:rsidRPr="00E92844">
        <w:rPr>
          <w:b/>
          <w:color w:val="0000CC"/>
          <w:position w:val="-6"/>
        </w:rPr>
        <w:object w:dxaOrig="180" w:dyaOrig="279" w14:anchorId="492428E9">
          <v:shape id="_x0000_i1032" type="#_x0000_t75" style="width:8.75pt;height:14.4pt" o:ole="">
            <v:imagedata r:id="rId11" o:title=""/>
          </v:shape>
          <o:OLEObject Type="Embed" ProgID="Equation.DSMT4" ShapeID="_x0000_i1032" DrawAspect="Content" ObjectID="_1679905462" r:id="rId22"/>
        </w:object>
      </w:r>
      <w:r w:rsidRPr="00E92844">
        <w:rPr>
          <w:rFonts w:ascii="Times New Roman" w:hAnsi="Times New Roman" w:cs="Times New Roman"/>
          <w:sz w:val="24"/>
          <w:szCs w:val="24"/>
        </w:rPr>
        <w:t xml:space="preserve"> học sinh</w:t>
      </w:r>
      <w:r>
        <w:rPr>
          <w:rFonts w:ascii="Times New Roman" w:hAnsi="Times New Roman" w:cs="Times New Roman"/>
          <w:sz w:val="24"/>
          <w:szCs w:val="24"/>
        </w:rPr>
        <w:t xml:space="preserve"> là một tổ hợp chập </w:t>
      </w:r>
      <w:r w:rsidRPr="00E92844">
        <w:rPr>
          <w:b/>
          <w:color w:val="0000CC"/>
          <w:position w:val="-6"/>
        </w:rPr>
        <w:object w:dxaOrig="180" w:dyaOrig="279" w14:anchorId="7D31281C">
          <v:shape id="_x0000_i1033" type="#_x0000_t75" style="width:8.75pt;height:14.4pt" o:ole="">
            <v:imagedata r:id="rId9" o:title=""/>
          </v:shape>
          <o:OLEObject Type="Embed" ProgID="Equation.DSMT4" ShapeID="_x0000_i1033" DrawAspect="Content" ObjectID="_1679905463" r:id="rId23"/>
        </w:object>
      </w:r>
      <w:r>
        <w:rPr>
          <w:b/>
          <w:color w:val="0000CC"/>
          <w:position w:val="-1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E92844">
        <w:rPr>
          <w:b/>
          <w:color w:val="0000CC"/>
          <w:position w:val="-6"/>
        </w:rPr>
        <w:object w:dxaOrig="180" w:dyaOrig="279" w14:anchorId="0843B0D2">
          <v:shape id="_x0000_i1034" type="#_x0000_t75" style="width:8.75pt;height:14.4pt" o:ole="">
            <v:imagedata r:id="rId11" o:title=""/>
          </v:shape>
          <o:OLEObject Type="Embed" ProgID="Equation.DSMT4" ShapeID="_x0000_i1034" DrawAspect="Content" ObjectID="_1679905464" r:id="rId24"/>
        </w:object>
      </w:r>
      <w:r>
        <w:rPr>
          <w:b/>
          <w:color w:val="0000CC"/>
          <w:position w:val="-1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hần tử.</w:t>
      </w:r>
    </w:p>
    <w:p w14:paraId="4A4E9242" w14:textId="6EC924DD" w:rsidR="00E92844" w:rsidRPr="00E92844" w:rsidRDefault="00E92844" w:rsidP="00E9284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số cách chọn là </w:t>
      </w:r>
      <w:r w:rsidRPr="00E92844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315" w:dyaOrig="375" w14:anchorId="5AA953E7">
          <v:shape id="_x0000_i1035" type="#_x0000_t75" style="width:15.65pt;height:18.8pt" o:ole="">
            <v:imagedata r:id="rId17" o:title=""/>
          </v:shape>
          <o:OLEObject Type="Embed" ProgID="Equation.DSMT4" ShapeID="_x0000_i1035" DrawAspect="Content" ObjectID="_1679905465" r:id="rId25"/>
        </w:object>
      </w:r>
      <w:r>
        <w:rPr>
          <w:rFonts w:ascii="Times New Roman" w:hAnsi="Times New Roman" w:cs="Times New Roman"/>
          <w:sz w:val="24"/>
        </w:rPr>
        <w:t>.</w:t>
      </w:r>
    </w:p>
    <w:p w14:paraId="761CDB8A" w14:textId="3F1CD0DA" w:rsidR="00B262A1" w:rsidRPr="00935A77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935A7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PHÁT TRIỂN</w:t>
      </w:r>
    </w:p>
    <w:p w14:paraId="524CDAE8" w14:textId="06B7A6DB" w:rsidR="000E0C18" w:rsidRPr="000E0C18" w:rsidRDefault="00B262A1" w:rsidP="000E0C18">
      <w:pPr>
        <w:pStyle w:val="Heading3"/>
        <w:spacing w:before="0" w:line="360" w:lineRule="auto"/>
        <w:ind w:left="993" w:hanging="993"/>
        <w:rPr>
          <w:rFonts w:ascii="Times New Roman" w:eastAsia="Times New Roman" w:hAnsi="Times New Roman" w:cs="Times New Roman"/>
          <w:color w:val="auto"/>
          <w:szCs w:val="26"/>
        </w:rPr>
      </w:pPr>
      <w:r w:rsidRPr="00935A77">
        <w:rPr>
          <w:rFonts w:ascii="Times New Roman" w:hAnsi="Times New Roman" w:cs="Times New Roman"/>
          <w:b/>
          <w:color w:val="0000FF"/>
          <w:lang w:val="fr-FR"/>
        </w:rPr>
        <w:t>PT</w:t>
      </w:r>
      <w:r w:rsidR="00302991" w:rsidRPr="00935A77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935A77">
        <w:rPr>
          <w:rFonts w:ascii="Times New Roman" w:hAnsi="Times New Roman" w:cs="Times New Roman"/>
          <w:b/>
          <w:color w:val="0000FF"/>
          <w:lang w:val="fr-FR"/>
        </w:rPr>
        <w:t>1.</w:t>
      </w:r>
      <w:r w:rsidR="00302991" w:rsidRPr="00935A77">
        <w:rPr>
          <w:rFonts w:ascii="Times New Roman" w:hAnsi="Times New Roman" w:cs="Times New Roman"/>
          <w:b/>
          <w:color w:val="0000FF"/>
          <w:lang w:val="fr-FR"/>
        </w:rPr>
        <w:t>1.</w:t>
      </w:r>
      <w:r w:rsidR="00852145" w:rsidRPr="00935A77">
        <w:rPr>
          <w:rFonts w:ascii="Times New Roman" w:hAnsi="Times New Roman" w:cs="Times New Roman"/>
        </w:rPr>
        <w:t xml:space="preserve"> </w:t>
      </w:r>
      <w:r w:rsidR="000E0C18">
        <w:rPr>
          <w:rFonts w:ascii="Times New Roman" w:eastAsia="Times New Roman" w:hAnsi="Times New Roman" w:cs="Times New Roman"/>
          <w:color w:val="auto"/>
          <w:szCs w:val="26"/>
        </w:rPr>
        <w:t xml:space="preserve">   </w:t>
      </w:r>
      <w:r w:rsidR="000E0C18" w:rsidRPr="000E0C18">
        <w:rPr>
          <w:rFonts w:ascii="Times New Roman" w:hAnsi="Times New Roman" w:cs="Times New Roman"/>
          <w:color w:val="000000" w:themeColor="text1"/>
        </w:rPr>
        <w:t>Trong đợt ứng phó với dịch bệnh Covid -</w:t>
      </w:r>
      <w:r w:rsidR="000E0C18" w:rsidRPr="000E0C18">
        <w:rPr>
          <w:position w:val="-6"/>
        </w:rPr>
        <w:object w:dxaOrig="279" w:dyaOrig="279" w14:anchorId="1897D9DA">
          <v:shape id="_x0000_i1036" type="#_x0000_t75" style="width:14.4pt;height:14.4pt" o:ole="">
            <v:imagedata r:id="rId26" o:title=""/>
          </v:shape>
          <o:OLEObject Type="Embed" ProgID="Equation.DSMT4" ShapeID="_x0000_i1036" DrawAspect="Content" ObjectID="_1679905466" r:id="rId27"/>
        </w:object>
      </w:r>
      <w:r w:rsidR="000E0C18" w:rsidRPr="000E0C18">
        <w:rPr>
          <w:rFonts w:ascii="Times New Roman" w:hAnsi="Times New Roman" w:cs="Times New Roman"/>
          <w:color w:val="000000" w:themeColor="text1"/>
        </w:rPr>
        <w:t xml:space="preserve">, Sở y tê Thành phố cần chọn ngẫu nhiên </w:t>
      </w:r>
      <w:r w:rsidR="000E0C18" w:rsidRPr="000E0C18">
        <w:rPr>
          <w:position w:val="-4"/>
        </w:rPr>
        <w:object w:dxaOrig="200" w:dyaOrig="260" w14:anchorId="148D37CC">
          <v:shape id="_x0000_i1037" type="#_x0000_t75" style="width:9.4pt;height:12.5pt" o:ole="">
            <v:imagedata r:id="rId28" o:title=""/>
          </v:shape>
          <o:OLEObject Type="Embed" ProgID="Equation.DSMT4" ShapeID="_x0000_i1037" DrawAspect="Content" ObjectID="_1679905467" r:id="rId29"/>
        </w:object>
      </w:r>
      <w:r w:rsidR="000E0C18" w:rsidRPr="000E0C18">
        <w:rPr>
          <w:rFonts w:ascii="Times New Roman" w:hAnsi="Times New Roman" w:cs="Times New Roman"/>
          <w:color w:val="000000" w:themeColor="text1"/>
        </w:rPr>
        <w:t xml:space="preserve"> đội chống dịch cơ động trong </w:t>
      </w:r>
      <w:r w:rsidR="000E0C18" w:rsidRPr="000E0C18">
        <w:rPr>
          <w:position w:val="-6"/>
        </w:rPr>
        <w:object w:dxaOrig="279" w:dyaOrig="279" w14:anchorId="08A2380C">
          <v:shape id="_x0000_i1038" type="#_x0000_t75" style="width:14.4pt;height:14.4pt" o:ole="">
            <v:imagedata r:id="rId30" o:title=""/>
          </v:shape>
          <o:OLEObject Type="Embed" ProgID="Equation.DSMT4" ShapeID="_x0000_i1038" DrawAspect="Content" ObjectID="_1679905468" r:id="rId31"/>
        </w:object>
      </w:r>
      <w:r w:rsidR="000E0C18">
        <w:rPr>
          <w:rFonts w:ascii="Times New Roman" w:hAnsi="Times New Roman" w:cs="Times New Roman"/>
          <w:position w:val="-6"/>
        </w:rPr>
        <w:t xml:space="preserve"> </w:t>
      </w:r>
      <w:r w:rsidR="000E0C18" w:rsidRPr="000E0C18">
        <w:rPr>
          <w:rFonts w:ascii="Times New Roman" w:hAnsi="Times New Roman" w:cs="Times New Roman"/>
          <w:color w:val="000000" w:themeColor="text1"/>
        </w:rPr>
        <w:t>đội đi làm nhiệm vụ, hỏi có bao nhiêu cách chọn?</w:t>
      </w:r>
    </w:p>
    <w:p w14:paraId="045CF7C3" w14:textId="1EB92F5D" w:rsidR="000E0C18" w:rsidRPr="00E92844" w:rsidRDefault="000E0C18" w:rsidP="000E0C18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E92844">
        <w:rPr>
          <w:b/>
          <w:color w:val="0000FF"/>
        </w:rPr>
        <w:t xml:space="preserve">A. </w:t>
      </w:r>
      <w:r w:rsidRPr="000E0C18">
        <w:rPr>
          <w:rFonts w:eastAsiaTheme="minorHAnsi"/>
          <w:position w:val="-6"/>
        </w:rPr>
        <w:object w:dxaOrig="340" w:dyaOrig="279" w14:anchorId="1C5CBD46">
          <v:shape id="_x0000_i1039" type="#_x0000_t75" style="width:16.9pt;height:13.75pt" o:ole="">
            <v:imagedata r:id="rId32" o:title=""/>
          </v:shape>
          <o:OLEObject Type="Embed" ProgID="Equation.DSMT4" ShapeID="_x0000_i1039" DrawAspect="Content" ObjectID="_1679905469" r:id="rId33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  <w:u w:val="single"/>
        </w:rPr>
        <w:t>B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60" w:dyaOrig="380" w14:anchorId="35807ED6">
          <v:shape id="_x0000_i1040" type="#_x0000_t75" style="width:18.15pt;height:18.8pt" o:ole="">
            <v:imagedata r:id="rId34" o:title=""/>
          </v:shape>
          <o:OLEObject Type="Embed" ProgID="Equation.DSMT4" ShapeID="_x0000_i1040" DrawAspect="Content" ObjectID="_1679905470" r:id="rId35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</w:rPr>
        <w:t>C</w:t>
      </w:r>
      <w:r w:rsidRPr="00E92844">
        <w:rPr>
          <w:b/>
          <w:color w:val="0000FF"/>
        </w:rPr>
        <w:t xml:space="preserve">. </w:t>
      </w:r>
      <w:r w:rsidRPr="00E92844">
        <w:rPr>
          <w:rFonts w:eastAsiaTheme="minorHAnsi"/>
          <w:position w:val="-12"/>
        </w:rPr>
        <w:object w:dxaOrig="340" w:dyaOrig="380" w14:anchorId="55B869A1">
          <v:shape id="_x0000_i1041" type="#_x0000_t75" style="width:16.9pt;height:18.8pt" o:ole="">
            <v:imagedata r:id="rId36" o:title=""/>
          </v:shape>
          <o:OLEObject Type="Embed" ProgID="Equation.DSMT4" ShapeID="_x0000_i1041" DrawAspect="Content" ObjectID="_1679905471" r:id="rId37"/>
        </w:object>
      </w:r>
      <w:r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Pr="00E92844">
        <w:rPr>
          <w:rFonts w:eastAsiaTheme="minorHAnsi"/>
          <w:position w:val="-6"/>
        </w:rPr>
        <w:object w:dxaOrig="360" w:dyaOrig="320" w14:anchorId="3774513A">
          <v:shape id="_x0000_i1042" type="#_x0000_t75" style="width:18.15pt;height:16.3pt" o:ole="">
            <v:imagedata r:id="rId38" o:title=""/>
          </v:shape>
          <o:OLEObject Type="Embed" ProgID="Equation.DSMT4" ShapeID="_x0000_i1042" DrawAspect="Content" ObjectID="_1679905472" r:id="rId39"/>
        </w:object>
      </w:r>
      <w:r w:rsidRPr="00E92844">
        <w:t>.</w:t>
      </w:r>
    </w:p>
    <w:p w14:paraId="1A1A479B" w14:textId="77777777" w:rsidR="000E0C18" w:rsidRPr="00935A77" w:rsidRDefault="000E0C18" w:rsidP="000E0C18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7D39D062" w14:textId="412E5353" w:rsidR="000E0C18" w:rsidRPr="00BA3B7E" w:rsidRDefault="000E0C18" w:rsidP="000E0C18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5EC58631" w14:textId="6230D712" w:rsidR="000E0C18" w:rsidRPr="00137996" w:rsidRDefault="000E0C18" w:rsidP="000E0C18">
      <w:pPr>
        <w:ind w:left="992"/>
        <w:jc w:val="both"/>
      </w:pPr>
      <w:r w:rsidRPr="00137996">
        <w:rPr>
          <w:color w:val="000000" w:themeColor="text1"/>
        </w:rPr>
        <w:t xml:space="preserve">Mỗi cách chọn </w:t>
      </w:r>
      <w:r w:rsidRPr="00137996">
        <w:rPr>
          <w:color w:val="000000" w:themeColor="text1"/>
          <w:position w:val="-4"/>
        </w:rPr>
        <w:object w:dxaOrig="200" w:dyaOrig="260" w14:anchorId="39A9867A">
          <v:shape id="_x0000_i1043" type="#_x0000_t75" style="width:9.4pt;height:12.5pt" o:ole="">
            <v:imagedata r:id="rId40" o:title=""/>
          </v:shape>
          <o:OLEObject Type="Embed" ProgID="Equation.DSMT4" ShapeID="_x0000_i1043" DrawAspect="Content" ObjectID="_1679905473" r:id="rId41"/>
        </w:object>
      </w:r>
      <w:r w:rsidRPr="00137996">
        <w:rPr>
          <w:color w:val="000000" w:themeColor="text1"/>
        </w:rPr>
        <w:t xml:space="preserve"> đội </w:t>
      </w:r>
      <w:r w:rsidRPr="00137996">
        <w:t xml:space="preserve">từ </w:t>
      </w:r>
      <w:r w:rsidRPr="00137996">
        <w:rPr>
          <w:color w:val="000000" w:themeColor="text1"/>
          <w:position w:val="-6"/>
        </w:rPr>
        <w:object w:dxaOrig="279" w:dyaOrig="279" w14:anchorId="3798C5D2">
          <v:shape id="_x0000_i1044" type="#_x0000_t75" style="width:14.4pt;height:14.4pt" o:ole="">
            <v:imagedata r:id="rId30" o:title=""/>
          </v:shape>
          <o:OLEObject Type="Embed" ProgID="Equation.DSMT4" ShapeID="_x0000_i1044" DrawAspect="Content" ObjectID="_1679905474" r:id="rId42"/>
        </w:object>
      </w:r>
      <w:r w:rsidRPr="00137996">
        <w:rPr>
          <w:color w:val="000000" w:themeColor="text1"/>
        </w:rPr>
        <w:t xml:space="preserve"> đội </w:t>
      </w:r>
      <w:r w:rsidRPr="000E0C18">
        <w:rPr>
          <w:color w:val="000000" w:themeColor="text1"/>
        </w:rPr>
        <w:t>đi làm nhiệm vụ</w:t>
      </w:r>
      <w:r>
        <w:rPr>
          <w:color w:val="000000" w:themeColor="text1"/>
        </w:rPr>
        <w:t xml:space="preserve"> </w:t>
      </w:r>
      <w:r w:rsidRPr="00137996">
        <w:t xml:space="preserve">là một tổ hợp chập </w:t>
      </w:r>
      <w:r w:rsidRPr="00137996">
        <w:rPr>
          <w:position w:val="-4"/>
        </w:rPr>
        <w:object w:dxaOrig="200" w:dyaOrig="260" w14:anchorId="7AE9D869">
          <v:shape id="_x0000_i1045" type="#_x0000_t75" style="width:9.4pt;height:12.5pt" o:ole="">
            <v:imagedata r:id="rId43" o:title=""/>
          </v:shape>
          <o:OLEObject Type="Embed" ProgID="Equation.DSMT4" ShapeID="_x0000_i1045" DrawAspect="Content" ObjectID="_1679905475" r:id="rId44"/>
        </w:object>
      </w:r>
      <w:r w:rsidRPr="00137996">
        <w:t xml:space="preserve"> của </w:t>
      </w:r>
      <w:r w:rsidRPr="00137996">
        <w:rPr>
          <w:position w:val="-6"/>
        </w:rPr>
        <w:object w:dxaOrig="279" w:dyaOrig="279" w14:anchorId="78202D27">
          <v:shape id="_x0000_i1046" type="#_x0000_t75" style="width:14.4pt;height:13.75pt" o:ole="">
            <v:imagedata r:id="rId45" o:title=""/>
          </v:shape>
          <o:OLEObject Type="Embed" ProgID="Equation.DSMT4" ShapeID="_x0000_i1046" DrawAspect="Content" ObjectID="_1679905476" r:id="rId46"/>
        </w:object>
      </w:r>
      <w:r w:rsidRPr="00137996">
        <w:t xml:space="preserve"> phần tử nên có </w:t>
      </w:r>
      <w:r w:rsidRPr="00E92844">
        <w:rPr>
          <w:rFonts w:eastAsiaTheme="minorHAnsi"/>
          <w:position w:val="-12"/>
        </w:rPr>
        <w:object w:dxaOrig="360" w:dyaOrig="380" w14:anchorId="5B9E47AE">
          <v:shape id="_x0000_i1047" type="#_x0000_t75" style="width:18.15pt;height:18.8pt" o:ole="">
            <v:imagedata r:id="rId34" o:title=""/>
          </v:shape>
          <o:OLEObject Type="Embed" ProgID="Equation.DSMT4" ShapeID="_x0000_i1047" DrawAspect="Content" ObjectID="_1679905477" r:id="rId47"/>
        </w:object>
      </w:r>
      <w:r w:rsidRPr="00137996">
        <w:rPr>
          <w:position w:val="-20"/>
        </w:rPr>
        <w:t xml:space="preserve"> </w:t>
      </w:r>
      <w:r>
        <w:t>cách chọn</w:t>
      </w:r>
      <w:r w:rsidRPr="00137996">
        <w:t>.</w:t>
      </w:r>
    </w:p>
    <w:p w14:paraId="598323A0" w14:textId="16F8A86F" w:rsidR="000E0C18" w:rsidRPr="00BC7136" w:rsidRDefault="00BC7136" w:rsidP="00BC7136">
      <w:pPr>
        <w:pStyle w:val="Heading3"/>
        <w:spacing w:before="0" w:line="360" w:lineRule="auto"/>
        <w:ind w:left="993" w:hanging="99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FF"/>
          <w:lang w:val="fr-FR"/>
        </w:rPr>
        <w:t>PT 1.2</w:t>
      </w:r>
      <w:r w:rsidR="000E0C18" w:rsidRPr="00935A77">
        <w:rPr>
          <w:rFonts w:ascii="Times New Roman" w:hAnsi="Times New Roman" w:cs="Times New Roman"/>
          <w:b/>
          <w:color w:val="0000FF"/>
          <w:lang w:val="fr-FR"/>
        </w:rPr>
        <w:t>.</w:t>
      </w:r>
      <w:r w:rsidR="000E0C18" w:rsidRPr="00935A77">
        <w:rPr>
          <w:rFonts w:ascii="Times New Roman" w:hAnsi="Times New Roman" w:cs="Times New Roman"/>
        </w:rPr>
        <w:t xml:space="preserve"> </w:t>
      </w:r>
      <w:r w:rsidR="000E0C18">
        <w:rPr>
          <w:rFonts w:ascii="Times New Roman" w:eastAsia="Times New Roman" w:hAnsi="Times New Roman" w:cs="Times New Roman"/>
          <w:color w:val="auto"/>
          <w:szCs w:val="26"/>
        </w:rPr>
        <w:t xml:space="preserve">   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Trong mặt phẳng có </w:t>
      </w:r>
      <w:r w:rsidR="000E0C18" w:rsidRPr="00137996">
        <w:rPr>
          <w:rFonts w:ascii="Times New Roman" w:eastAsia="Times New Roman" w:hAnsi="Times New Roman" w:cs="Times New Roman"/>
          <w:color w:val="000000" w:themeColor="text1"/>
          <w:position w:val="-6"/>
        </w:rPr>
        <w:object w:dxaOrig="279" w:dyaOrig="279" w14:anchorId="2358354F">
          <v:shape id="_x0000_i1048" type="#_x0000_t75" style="width:14.4pt;height:14.4pt" o:ole="">
            <v:imagedata r:id="rId48" o:title=""/>
          </v:shape>
          <o:OLEObject Type="Embed" ProgID="Equation.DSMT4" ShapeID="_x0000_i1048" DrawAspect="Content" ObjectID="_1679905478" r:id="rId49"/>
        </w:objec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điểm, trong đó không có ba điểm nào thẳng hàng. Có bao nhiêu 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</w:rPr>
        <w:t>véctơ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khác </w:t>
      </w:r>
      <w:r>
        <w:rPr>
          <w:rFonts w:ascii="Times New Roman" w:eastAsia="Tahoma" w:hAnsi="Times New Roman" w:cs="Times New Roman"/>
          <w:bCs/>
          <w:color w:val="000000" w:themeColor="text1"/>
          <w:kern w:val="24"/>
        </w:rPr>
        <w:t>véc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</w:rPr>
        <w:t>tơ</w: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– không mà điểm đầu và điểm cuối được lấy từ </w:t>
      </w:r>
      <w:r w:rsidRPr="00137996">
        <w:rPr>
          <w:rFonts w:ascii="Times New Roman" w:eastAsia="Times New Roman" w:hAnsi="Times New Roman" w:cs="Times New Roman"/>
          <w:color w:val="000000" w:themeColor="text1"/>
          <w:position w:val="-6"/>
        </w:rPr>
        <w:object w:dxaOrig="279" w:dyaOrig="279" w14:anchorId="0215FD3B">
          <v:shape id="_x0000_i1049" type="#_x0000_t75" style="width:14.4pt;height:14.4pt" o:ole="">
            <v:imagedata r:id="rId48" o:title=""/>
          </v:shape>
          <o:OLEObject Type="Embed" ProgID="Equation.DSMT4" ShapeID="_x0000_i1049" DrawAspect="Content" ObjectID="_1679905479" r:id="rId50"/>
        </w:object>
      </w:r>
      <w:r w:rsidR="000E0C18" w:rsidRPr="000E0C18">
        <w:rPr>
          <w:rFonts w:ascii="Times New Roman" w:eastAsia="Tahoma" w:hAnsi="Times New Roman" w:cs="Times New Roman"/>
          <w:bCs/>
          <w:color w:val="000000" w:themeColor="text1"/>
          <w:kern w:val="24"/>
          <w:lang w:val="vi-VN"/>
        </w:rPr>
        <w:t xml:space="preserve"> điểm trên?</w:t>
      </w:r>
    </w:p>
    <w:p w14:paraId="7AD74573" w14:textId="16F6EC45" w:rsidR="000E0C18" w:rsidRPr="00E92844" w:rsidRDefault="000E0C18" w:rsidP="000E0C18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</w:pPr>
      <w:r w:rsidRPr="00BC7136">
        <w:rPr>
          <w:b/>
          <w:color w:val="0000FF"/>
          <w:u w:val="single"/>
        </w:rPr>
        <w:t>A</w:t>
      </w:r>
      <w:r w:rsidRPr="00E92844">
        <w:rPr>
          <w:b/>
          <w:color w:val="0000FF"/>
        </w:rPr>
        <w:t xml:space="preserve">. </w:t>
      </w:r>
      <w:r w:rsidR="00BC7136" w:rsidRPr="00E92844">
        <w:rPr>
          <w:rFonts w:eastAsiaTheme="minorHAnsi"/>
          <w:position w:val="-12"/>
        </w:rPr>
        <w:object w:dxaOrig="340" w:dyaOrig="380" w14:anchorId="5E019A99">
          <v:shape id="_x0000_i1050" type="#_x0000_t75" style="width:16.9pt;height:18.8pt" o:ole="">
            <v:imagedata r:id="rId51" o:title=""/>
          </v:shape>
          <o:OLEObject Type="Embed" ProgID="Equation.DSMT4" ShapeID="_x0000_i1050" DrawAspect="Content" ObjectID="_1679905480" r:id="rId52"/>
        </w:object>
      </w:r>
      <w:r w:rsidRPr="00E92844">
        <w:t>.</w:t>
      </w:r>
      <w:r w:rsidRPr="00E92844">
        <w:rPr>
          <w:b/>
          <w:color w:val="800080"/>
        </w:rPr>
        <w:tab/>
      </w:r>
      <w:r w:rsidRPr="00BC7136">
        <w:rPr>
          <w:b/>
          <w:color w:val="0000FF"/>
        </w:rPr>
        <w:t>B</w:t>
      </w:r>
      <w:r w:rsidRPr="00E92844">
        <w:rPr>
          <w:b/>
          <w:color w:val="0000FF"/>
        </w:rPr>
        <w:t xml:space="preserve">. </w:t>
      </w:r>
      <w:r w:rsidR="00BC7136" w:rsidRPr="00E92844">
        <w:rPr>
          <w:rFonts w:eastAsiaTheme="minorHAnsi"/>
          <w:position w:val="-12"/>
        </w:rPr>
        <w:object w:dxaOrig="360" w:dyaOrig="380" w14:anchorId="724EEBC6">
          <v:shape id="_x0000_i1051" type="#_x0000_t75" style="width:18.15pt;height:18.8pt" o:ole="">
            <v:imagedata r:id="rId53" o:title=""/>
          </v:shape>
          <o:OLEObject Type="Embed" ProgID="Equation.DSMT4" ShapeID="_x0000_i1051" DrawAspect="Content" ObjectID="_1679905481" r:id="rId54"/>
        </w:object>
      </w:r>
      <w:r w:rsidRPr="00E92844">
        <w:t>.</w:t>
      </w:r>
      <w:r w:rsidRPr="00E92844">
        <w:rPr>
          <w:b/>
          <w:color w:val="800080"/>
        </w:rPr>
        <w:tab/>
      </w:r>
      <w:r w:rsidRPr="000E0C18">
        <w:rPr>
          <w:b/>
          <w:color w:val="0000FF"/>
        </w:rPr>
        <w:t>C</w:t>
      </w:r>
      <w:r w:rsidRPr="00E92844">
        <w:rPr>
          <w:b/>
          <w:color w:val="0000FF"/>
        </w:rPr>
        <w:t xml:space="preserve">. </w:t>
      </w:r>
      <w:r w:rsidR="00BC7136" w:rsidRPr="000E0C18">
        <w:rPr>
          <w:rFonts w:eastAsiaTheme="minorHAnsi"/>
          <w:position w:val="-6"/>
        </w:rPr>
        <w:object w:dxaOrig="340" w:dyaOrig="279" w14:anchorId="48238D77">
          <v:shape id="_x0000_i1052" type="#_x0000_t75" style="width:16.9pt;height:13.75pt" o:ole="">
            <v:imagedata r:id="rId55" o:title=""/>
          </v:shape>
          <o:OLEObject Type="Embed" ProgID="Equation.DSMT4" ShapeID="_x0000_i1052" DrawAspect="Content" ObjectID="_1679905482" r:id="rId56"/>
        </w:object>
      </w:r>
      <w:r w:rsidRPr="00E92844">
        <w:t>.</w:t>
      </w:r>
      <w:r w:rsidRPr="00E92844">
        <w:rPr>
          <w:b/>
          <w:color w:val="800080"/>
        </w:rPr>
        <w:tab/>
      </w:r>
      <w:r w:rsidRPr="00E92844">
        <w:rPr>
          <w:b/>
          <w:color w:val="0000FF"/>
        </w:rPr>
        <w:t xml:space="preserve">D. </w:t>
      </w:r>
      <w:r w:rsidR="00BC7136" w:rsidRPr="00E92844">
        <w:rPr>
          <w:rFonts w:eastAsiaTheme="minorHAnsi"/>
          <w:position w:val="-6"/>
        </w:rPr>
        <w:object w:dxaOrig="360" w:dyaOrig="320" w14:anchorId="2331BB55">
          <v:shape id="_x0000_i1053" type="#_x0000_t75" style="width:18.15pt;height:16.3pt" o:ole="">
            <v:imagedata r:id="rId57" o:title=""/>
          </v:shape>
          <o:OLEObject Type="Embed" ProgID="Equation.DSMT4" ShapeID="_x0000_i1053" DrawAspect="Content" ObjectID="_1679905483" r:id="rId58"/>
        </w:object>
      </w:r>
      <w:r w:rsidRPr="00E92844">
        <w:t>.</w:t>
      </w:r>
    </w:p>
    <w:p w14:paraId="2F903F58" w14:textId="77777777" w:rsidR="000E0C18" w:rsidRPr="00935A77" w:rsidRDefault="000E0C18" w:rsidP="000E0C18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BDAE278" w14:textId="443C9894" w:rsidR="000E0C18" w:rsidRPr="00BA3B7E" w:rsidRDefault="000E0C18" w:rsidP="000E0C18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 w:rsidR="00BC7136"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2F6C987F" w14:textId="0F592540" w:rsidR="00BC7136" w:rsidRPr="003A3CF1" w:rsidRDefault="000E0C18" w:rsidP="003A3CF1">
      <w:pPr>
        <w:ind w:left="992"/>
        <w:jc w:val="both"/>
      </w:pPr>
      <w:r w:rsidRPr="00137996">
        <w:rPr>
          <w:color w:val="000000" w:themeColor="text1"/>
        </w:rPr>
        <w:t xml:space="preserve">Mỗi cách chọn </w:t>
      </w:r>
      <w:r w:rsidR="00BC7136" w:rsidRPr="00137996">
        <w:rPr>
          <w:color w:val="000000" w:themeColor="text1"/>
          <w:position w:val="-4"/>
        </w:rPr>
        <w:object w:dxaOrig="200" w:dyaOrig="260" w14:anchorId="45EC7D1A">
          <v:shape id="_x0000_i1054" type="#_x0000_t75" style="width:9.4pt;height:12.5pt" o:ole="">
            <v:imagedata r:id="rId59" o:title=""/>
          </v:shape>
          <o:OLEObject Type="Embed" ProgID="Equation.DSMT4" ShapeID="_x0000_i1054" DrawAspect="Content" ObjectID="_1679905484" r:id="rId60"/>
        </w:object>
      </w:r>
      <w:r w:rsidRPr="00137996">
        <w:rPr>
          <w:color w:val="000000" w:themeColor="text1"/>
        </w:rPr>
        <w:t xml:space="preserve"> </w:t>
      </w:r>
      <w:r w:rsidR="00BC7136">
        <w:rPr>
          <w:color w:val="000000" w:themeColor="text1"/>
        </w:rPr>
        <w:t>điểm</w:t>
      </w:r>
      <w:r w:rsidRPr="00137996">
        <w:rPr>
          <w:color w:val="000000" w:themeColor="text1"/>
        </w:rPr>
        <w:t xml:space="preserve"> </w:t>
      </w:r>
      <w:r w:rsidRPr="00137996">
        <w:t xml:space="preserve">từ </w:t>
      </w:r>
      <w:r w:rsidR="00BC7136" w:rsidRPr="00137996">
        <w:rPr>
          <w:color w:val="000000" w:themeColor="text1"/>
          <w:position w:val="-6"/>
        </w:rPr>
        <w:object w:dxaOrig="279" w:dyaOrig="279" w14:anchorId="197A39BD">
          <v:shape id="_x0000_i1055" type="#_x0000_t75" style="width:14.4pt;height:14.4pt" o:ole="">
            <v:imagedata r:id="rId48" o:title=""/>
          </v:shape>
          <o:OLEObject Type="Embed" ProgID="Equation.DSMT4" ShapeID="_x0000_i1055" DrawAspect="Content" ObjectID="_1679905485" r:id="rId61"/>
        </w:object>
      </w:r>
      <w:r w:rsidR="00BC7136" w:rsidRPr="000E0C18">
        <w:rPr>
          <w:rFonts w:eastAsia="Tahoma"/>
          <w:bCs/>
          <w:color w:val="000000" w:themeColor="text1"/>
          <w:kern w:val="24"/>
          <w:lang w:val="vi-VN"/>
        </w:rPr>
        <w:t xml:space="preserve"> điểm</w:t>
      </w:r>
      <w:r>
        <w:rPr>
          <w:color w:val="000000" w:themeColor="text1"/>
        </w:rPr>
        <w:t xml:space="preserve"> </w:t>
      </w:r>
      <w:r w:rsidR="00BC7136">
        <w:rPr>
          <w:color w:val="000000" w:themeColor="text1"/>
        </w:rPr>
        <w:t xml:space="preserve">trên </w:t>
      </w:r>
      <w:r w:rsidRPr="00137996">
        <w:t xml:space="preserve">là một </w:t>
      </w:r>
      <w:r w:rsidR="00BC7136">
        <w:t>chỉnh</w:t>
      </w:r>
      <w:r w:rsidRPr="00137996">
        <w:t xml:space="preserve"> hợp chập </w:t>
      </w:r>
      <w:r w:rsidR="00BC7136" w:rsidRPr="00137996">
        <w:rPr>
          <w:color w:val="000000" w:themeColor="text1"/>
          <w:position w:val="-4"/>
        </w:rPr>
        <w:object w:dxaOrig="200" w:dyaOrig="260" w14:anchorId="3768E82E">
          <v:shape id="_x0000_i1056" type="#_x0000_t75" style="width:9.4pt;height:12.5pt" o:ole="">
            <v:imagedata r:id="rId59" o:title=""/>
          </v:shape>
          <o:OLEObject Type="Embed" ProgID="Equation.DSMT4" ShapeID="_x0000_i1056" DrawAspect="Content" ObjectID="_1679905486" r:id="rId62"/>
        </w:object>
      </w:r>
      <w:r w:rsidRPr="00137996">
        <w:t xml:space="preserve"> của </w:t>
      </w:r>
      <w:r w:rsidR="00BC7136" w:rsidRPr="00137996">
        <w:rPr>
          <w:position w:val="-6"/>
        </w:rPr>
        <w:object w:dxaOrig="279" w:dyaOrig="279" w14:anchorId="57A390E0">
          <v:shape id="_x0000_i1057" type="#_x0000_t75" style="width:14.4pt;height:13.75pt" o:ole="">
            <v:imagedata r:id="rId63" o:title=""/>
          </v:shape>
          <o:OLEObject Type="Embed" ProgID="Equation.DSMT4" ShapeID="_x0000_i1057" DrawAspect="Content" ObjectID="_1679905487" r:id="rId64"/>
        </w:object>
      </w:r>
      <w:r w:rsidRPr="00137996">
        <w:t xml:space="preserve"> phần tử nên có </w:t>
      </w:r>
      <w:r w:rsidR="00BC7136" w:rsidRPr="00E92844">
        <w:rPr>
          <w:rFonts w:eastAsiaTheme="minorHAnsi"/>
          <w:position w:val="-12"/>
        </w:rPr>
        <w:object w:dxaOrig="340" w:dyaOrig="380" w14:anchorId="6A241EC1">
          <v:shape id="_x0000_i1058" type="#_x0000_t75" style="width:16.9pt;height:18.8pt" o:ole="">
            <v:imagedata r:id="rId51" o:title=""/>
          </v:shape>
          <o:OLEObject Type="Embed" ProgID="Equation.DSMT4" ShapeID="_x0000_i1058" DrawAspect="Content" ObjectID="_1679905488" r:id="rId65"/>
        </w:object>
      </w:r>
      <w:r w:rsidRPr="00137996">
        <w:rPr>
          <w:position w:val="-20"/>
        </w:rPr>
        <w:t xml:space="preserve"> </w:t>
      </w:r>
      <w:r w:rsidR="00BC7136">
        <w:rPr>
          <w:rFonts w:eastAsia="Tahoma"/>
          <w:bCs/>
          <w:color w:val="000000" w:themeColor="text1"/>
          <w:kern w:val="24"/>
        </w:rPr>
        <w:t>véc</w:t>
      </w:r>
      <w:r w:rsidR="00BC7136" w:rsidRPr="000E0C18">
        <w:rPr>
          <w:rFonts w:eastAsia="Tahoma"/>
          <w:bCs/>
          <w:color w:val="000000" w:themeColor="text1"/>
          <w:kern w:val="24"/>
        </w:rPr>
        <w:t>tơ</w:t>
      </w:r>
      <w:r w:rsidRPr="00137996">
        <w:t>.</w:t>
      </w:r>
    </w:p>
    <w:p w14:paraId="5740FB30" w14:textId="153DF2F9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3</w:t>
      </w:r>
      <w:r w:rsidR="00975D3E" w:rsidRPr="00935A77">
        <w:rPr>
          <w:b/>
          <w:color w:val="0000FF"/>
          <w:lang w:val="fr-FR"/>
        </w:rPr>
        <w:t>.</w:t>
      </w:r>
      <w:r w:rsidR="00975D3E" w:rsidRPr="00935A77">
        <w:t xml:space="preserve"> </w:t>
      </w:r>
      <w:r>
        <w:rPr>
          <w:szCs w:val="26"/>
        </w:rPr>
        <w:t xml:space="preserve">   </w:t>
      </w:r>
      <w:r w:rsidRPr="003A3CF1">
        <w:rPr>
          <w:color w:val="000000"/>
          <w:lang w:val="fr-FR"/>
        </w:rPr>
        <w:t xml:space="preserve">Một lớp học có </w:t>
      </w:r>
      <w:r w:rsidRPr="003A3CF1">
        <w:rPr>
          <w:position w:val="-6"/>
        </w:rPr>
        <w:object w:dxaOrig="320" w:dyaOrig="279" w14:anchorId="41D307DB">
          <v:shape id="_x0000_i1059" type="#_x0000_t75" style="width:15.65pt;height:13.75pt" o:ole="">
            <v:imagedata r:id="rId66" o:title=""/>
          </v:shape>
          <o:OLEObject Type="Embed" ProgID="Equation.DSMT4" ShapeID="_x0000_i1059" DrawAspect="Content" ObjectID="_1679905489" r:id="rId67"/>
        </w:object>
      </w:r>
      <w:r w:rsidRPr="003A3CF1">
        <w:rPr>
          <w:color w:val="000000"/>
          <w:lang w:val="fr-FR"/>
        </w:rPr>
        <w:t xml:space="preserve">học sinh, trong đó có </w:t>
      </w:r>
      <w:r w:rsidRPr="003A3CF1">
        <w:rPr>
          <w:position w:val="-6"/>
        </w:rPr>
        <w:object w:dxaOrig="320" w:dyaOrig="279" w14:anchorId="57E139FE">
          <v:shape id="_x0000_i1060" type="#_x0000_t75" style="width:15.65pt;height:13.75pt" o:ole="">
            <v:imagedata r:id="rId68" o:title=""/>
          </v:shape>
          <o:OLEObject Type="Embed" ProgID="Equation.DSMT4" ShapeID="_x0000_i1060" DrawAspect="Content" ObjectID="_1679905490" r:id="rId69"/>
        </w:object>
      </w:r>
      <w:r w:rsidRPr="003A3CF1">
        <w:rPr>
          <w:color w:val="000000"/>
          <w:lang w:val="fr-FR"/>
        </w:rPr>
        <w:t>học sinh nam và</w:t>
      </w:r>
      <w:r w:rsidR="00BD2C53">
        <w:rPr>
          <w:color w:val="000000"/>
          <w:lang w:val="fr-FR"/>
        </w:rPr>
        <w:t xml:space="preserve"> </w:t>
      </w:r>
      <w:r w:rsidRPr="003A3CF1">
        <w:rPr>
          <w:position w:val="-6"/>
        </w:rPr>
        <w:object w:dxaOrig="320" w:dyaOrig="279" w14:anchorId="767AB284">
          <v:shape id="_x0000_i1061" type="#_x0000_t75" style="width:15.65pt;height:13.75pt" o:ole="">
            <v:imagedata r:id="rId70" o:title=""/>
          </v:shape>
          <o:OLEObject Type="Embed" ProgID="Equation.DSMT4" ShapeID="_x0000_i1061" DrawAspect="Content" ObjectID="_1679905491" r:id="rId71"/>
        </w:object>
      </w:r>
      <w:r w:rsidRPr="003A3CF1">
        <w:rPr>
          <w:color w:val="000000"/>
          <w:lang w:val="fr-FR"/>
        </w:rPr>
        <w:t>học sinh nữ</w: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 xml:space="preserve"> Hỏi có bao nhiêu cách chọn ra hai học sinh gồm một học sinh nam và một học sinh nữ?</w:t>
      </w:r>
    </w:p>
    <w:p w14:paraId="72F152DA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lang w:val="fr-FR"/>
        </w:rPr>
        <w:t xml:space="preserve">A. </w:t>
      </w:r>
      <w:r w:rsidRPr="003A3CF1">
        <w:rPr>
          <w:position w:val="-12"/>
        </w:rPr>
        <w:object w:dxaOrig="360" w:dyaOrig="380" w14:anchorId="5C1F6BB6">
          <v:shape id="_x0000_i1062" type="#_x0000_t75" style="width:18.15pt;height:19.4pt" o:ole="">
            <v:imagedata r:id="rId72" o:title=""/>
          </v:shape>
          <o:OLEObject Type="Embed" ProgID="Equation.DSMT4" ShapeID="_x0000_i1062" DrawAspect="Content" ObjectID="_1679905492" r:id="rId73"/>
        </w:object>
      </w:r>
      <w:r w:rsidRPr="003A3CF1"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u w:val="single"/>
          <w:lang w:val="fr-FR"/>
        </w:rPr>
        <w:t>B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740" w:dyaOrig="380" w14:anchorId="3C740567">
          <v:shape id="_x0000_i1063" type="#_x0000_t75" style="width:36.95pt;height:19.4pt" o:ole="">
            <v:imagedata r:id="rId74" o:title=""/>
          </v:shape>
          <o:OLEObject Type="Embed" ProgID="Equation.DSMT4" ShapeID="_x0000_i1063" DrawAspect="Content" ObjectID="_1679905493" r:id="rId75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12"/>
        </w:rPr>
        <w:object w:dxaOrig="360" w:dyaOrig="380" w14:anchorId="4A00038E">
          <v:shape id="_x0000_i1064" type="#_x0000_t75" style="width:18.15pt;height:19.4pt" o:ole="">
            <v:imagedata r:id="rId76" o:title=""/>
          </v:shape>
          <o:OLEObject Type="Embed" ProgID="Equation.DSMT4" ShapeID="_x0000_i1064" DrawAspect="Content" ObjectID="_1679905494" r:id="rId77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900" w:dyaOrig="380" w14:anchorId="7D952ED5">
          <v:shape id="_x0000_i1065" type="#_x0000_t75" style="width:44.45pt;height:19.4pt" o:ole="">
            <v:imagedata r:id="rId78" o:title=""/>
          </v:shape>
          <o:OLEObject Type="Embed" ProgID="Equation.DSMT4" ShapeID="_x0000_i1065" DrawAspect="Content" ObjectID="_1679905495" r:id="rId79"/>
        </w:object>
      </w:r>
      <w:r w:rsidRPr="003A3CF1">
        <w:t>.</w:t>
      </w:r>
    </w:p>
    <w:p w14:paraId="0BC293B0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2A87E9C" w14:textId="77777777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53C2C60C" w14:textId="6F56985E" w:rsidR="003A3CF1" w:rsidRPr="003A3CF1" w:rsidRDefault="003A3CF1" w:rsidP="003A3CF1">
      <w:pPr>
        <w:ind w:left="992"/>
      </w:pPr>
      <w:r w:rsidRPr="003A3CF1">
        <w:rPr>
          <w:color w:val="000000"/>
          <w:lang w:val="fr-FR"/>
        </w:rPr>
        <w:t xml:space="preserve">Chọn một học sinh nam có </w:t>
      </w:r>
      <w:r w:rsidRPr="003A3CF1">
        <w:rPr>
          <w:position w:val="-12"/>
        </w:rPr>
        <w:object w:dxaOrig="360" w:dyaOrig="380" w14:anchorId="5C8F8B74">
          <v:shape id="_x0000_i1066" type="#_x0000_t75" style="width:18.15pt;height:19.4pt" o:ole="">
            <v:imagedata r:id="rId80" o:title=""/>
          </v:shape>
          <o:OLEObject Type="Embed" ProgID="Equation.DSMT4" ShapeID="_x0000_i1066" DrawAspect="Content" ObjectID="_1679905496" r:id="rId81"/>
        </w:object>
      </w:r>
      <w:r w:rsidRPr="003A3CF1">
        <w:t xml:space="preserve"> cách chọn.</w:t>
      </w:r>
    </w:p>
    <w:p w14:paraId="72349BD7" w14:textId="68203BEB" w:rsidR="003A3CF1" w:rsidRPr="003A3CF1" w:rsidRDefault="003A3CF1" w:rsidP="003A3CF1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Chọn một học sinh nữ có </w:t>
      </w:r>
      <w:r w:rsidRPr="003A3CF1">
        <w:rPr>
          <w:position w:val="-12"/>
        </w:rPr>
        <w:object w:dxaOrig="380" w:dyaOrig="380" w14:anchorId="09E5C9E5">
          <v:shape id="_x0000_i1067" type="#_x0000_t75" style="width:19.4pt;height:19.4pt" o:ole="">
            <v:imagedata r:id="rId82" o:title=""/>
          </v:shape>
          <o:OLEObject Type="Embed" ProgID="Equation.DSMT4" ShapeID="_x0000_i1067" DrawAspect="Content" ObjectID="_1679905497" r:id="rId83"/>
        </w:object>
      </w:r>
      <w:r w:rsidRPr="003A3CF1">
        <w:t xml:space="preserve"> cách chọn.</w:t>
      </w:r>
    </w:p>
    <w:p w14:paraId="674B6D02" w14:textId="550DFEF0" w:rsidR="003A3CF1" w:rsidRPr="003A3CF1" w:rsidRDefault="003A3CF1" w:rsidP="003A3CF1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ta có số cách chọn hai học sinh thỏa mãn đề bài là </w:t>
      </w:r>
      <w:r w:rsidRPr="003A3CF1">
        <w:rPr>
          <w:position w:val="-12"/>
        </w:rPr>
        <w:object w:dxaOrig="740" w:dyaOrig="380" w14:anchorId="4F7F071E">
          <v:shape id="_x0000_i1068" type="#_x0000_t75" style="width:36.95pt;height:19.4pt" o:ole="">
            <v:imagedata r:id="rId84" o:title=""/>
          </v:shape>
          <o:OLEObject Type="Embed" ProgID="Equation.DSMT4" ShapeID="_x0000_i1068" DrawAspect="Content" ObjectID="_1679905498" r:id="rId85"/>
        </w:object>
      </w:r>
      <w:r w:rsidRPr="003A3CF1">
        <w:t>.</w:t>
      </w:r>
    </w:p>
    <w:p w14:paraId="5A433D63" w14:textId="745E9A56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4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lang w:val="fr-FR"/>
        </w:rPr>
        <w:t xml:space="preserve">Từ các số </w:t>
      </w:r>
      <w:r w:rsidRPr="003A3CF1">
        <w:rPr>
          <w:position w:val="-10"/>
        </w:rPr>
        <w:object w:dxaOrig="940" w:dyaOrig="320" w14:anchorId="63E41B7C">
          <v:shape id="_x0000_i1069" type="#_x0000_t75" style="width:46.35pt;height:15.65pt" o:ole="">
            <v:imagedata r:id="rId86" o:title=""/>
          </v:shape>
          <o:OLEObject Type="Embed" ProgID="Equation.DSMT4" ShapeID="_x0000_i1069" DrawAspect="Content" ObjectID="_1679905499" r:id="rId87"/>
        </w:object>
      </w:r>
      <w:r w:rsidRPr="003A3CF1">
        <w:rPr>
          <w:lang w:val="fr-FR"/>
        </w:rPr>
        <w:t xml:space="preserve"> lập bao nhiêu số tự nhiên </w:t>
      </w:r>
      <w:r w:rsidRPr="003A3CF1">
        <w:rPr>
          <w:color w:val="000000"/>
          <w:lang w:val="fr-FR"/>
        </w:rPr>
        <w:t xml:space="preserve">có </w:t>
      </w:r>
      <w:r w:rsidRPr="003A3CF1">
        <w:rPr>
          <w:position w:val="-4"/>
        </w:rPr>
        <w:object w:dxaOrig="200" w:dyaOrig="260" w14:anchorId="40FF6047">
          <v:shape id="_x0000_i1070" type="#_x0000_t75" style="width:10.65pt;height:13.75pt" o:ole="">
            <v:imagedata r:id="rId88" o:title=""/>
          </v:shape>
          <o:OLEObject Type="Embed" ProgID="Equation.DSMT4" ShapeID="_x0000_i1070" DrawAspect="Content" ObjectID="_1679905500" r:id="rId89"/>
        </w:object>
      </w:r>
      <w:r w:rsidRPr="003A3CF1">
        <w:rPr>
          <w:color w:val="000000"/>
          <w:lang w:val="fr-FR"/>
        </w:rPr>
        <w:t>chữ số đôi một khác nhau?</w:t>
      </w:r>
    </w:p>
    <w:p w14:paraId="6096F2BA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u w:val="single"/>
          <w:lang w:val="fr-FR"/>
        </w:rPr>
        <w:t>A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320" w:dyaOrig="380" w14:anchorId="201D63C7">
          <v:shape id="_x0000_i1071" type="#_x0000_t75" style="width:15.65pt;height:19.4pt" o:ole="">
            <v:imagedata r:id="rId90" o:title=""/>
          </v:shape>
          <o:OLEObject Type="Embed" ProgID="Equation.DSMT4" ShapeID="_x0000_i1071" DrawAspect="Content" ObjectID="_1679905501" r:id="rId91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lang w:val="fr-FR"/>
        </w:rPr>
        <w:t xml:space="preserve">B. </w:t>
      </w:r>
      <w:r w:rsidRPr="003A3CF1">
        <w:rPr>
          <w:position w:val="-12"/>
        </w:rPr>
        <w:object w:dxaOrig="320" w:dyaOrig="380" w14:anchorId="228996EC">
          <v:shape id="_x0000_i1072" type="#_x0000_t75" style="width:15.65pt;height:19.4pt" o:ole="">
            <v:imagedata r:id="rId92" o:title=""/>
          </v:shape>
          <o:OLEObject Type="Embed" ProgID="Equation.DSMT4" ShapeID="_x0000_i1072" DrawAspect="Content" ObjectID="_1679905502" r:id="rId93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6"/>
        </w:rPr>
        <w:object w:dxaOrig="180" w:dyaOrig="279" w14:anchorId="136F961B">
          <v:shape id="_x0000_i1073" type="#_x0000_t75" style="width:9.4pt;height:13.75pt" o:ole="">
            <v:imagedata r:id="rId94" o:title=""/>
          </v:shape>
          <o:OLEObject Type="Embed" ProgID="Equation.DSMT4" ShapeID="_x0000_i1073" DrawAspect="Content" ObjectID="_1679905503" r:id="rId95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260" w:dyaOrig="360" w14:anchorId="3ADE5064">
          <v:shape id="_x0000_i1074" type="#_x0000_t75" style="width:13.75pt;height:18.15pt" o:ole="">
            <v:imagedata r:id="rId96" o:title=""/>
          </v:shape>
          <o:OLEObject Type="Embed" ProgID="Equation.DSMT4" ShapeID="_x0000_i1074" DrawAspect="Content" ObjectID="_1679905504" r:id="rId97"/>
        </w:object>
      </w:r>
      <w:r w:rsidRPr="003A3CF1">
        <w:t>.</w:t>
      </w:r>
    </w:p>
    <w:p w14:paraId="7DC2F4AE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3B31B504" w14:textId="77777777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616ECDC7" w14:textId="00944F91" w:rsidR="003A3CF1" w:rsidRDefault="003A3CF1" w:rsidP="003A3CF1">
      <w:pPr>
        <w:ind w:left="992"/>
        <w:rPr>
          <w:lang w:val="fr-FR"/>
        </w:rPr>
      </w:pPr>
      <w:r w:rsidRPr="003A3CF1">
        <w:rPr>
          <w:color w:val="000000"/>
          <w:lang w:val="fr-FR"/>
        </w:rPr>
        <w:t xml:space="preserve">Mỗi số tự nhiên được lập là một chỉnh hợp chập </w:t>
      </w:r>
      <w:r w:rsidRPr="003A3CF1">
        <w:rPr>
          <w:position w:val="-4"/>
        </w:rPr>
        <w:object w:dxaOrig="200" w:dyaOrig="260" w14:anchorId="7DBEEA36">
          <v:shape id="_x0000_i1075" type="#_x0000_t75" style="width:10.65pt;height:13.75pt" o:ole="">
            <v:imagedata r:id="rId98" o:title=""/>
          </v:shape>
          <o:OLEObject Type="Embed" ProgID="Equation.DSMT4" ShapeID="_x0000_i1075" DrawAspect="Content" ObjectID="_1679905505" r:id="rId99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của </w:t>
      </w:r>
      <w:r w:rsidRPr="003A3CF1">
        <w:rPr>
          <w:position w:val="-6"/>
        </w:rPr>
        <w:object w:dxaOrig="180" w:dyaOrig="279" w14:anchorId="202C0A50">
          <v:shape id="_x0000_i1076" type="#_x0000_t75" style="width:9.4pt;height:13.75pt" o:ole="">
            <v:imagedata r:id="rId100" o:title=""/>
          </v:shape>
          <o:OLEObject Type="Embed" ProgID="Equation.DSMT4" ShapeID="_x0000_i1076" DrawAspect="Content" ObjectID="_1679905506" r:id="rId101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phần </w:t>
      </w:r>
      <w:r>
        <w:rPr>
          <w:color w:val="000000"/>
          <w:lang w:val="fr-FR"/>
        </w:rPr>
        <w:t>tử. V</w:t>
      </w:r>
      <w:r w:rsidRPr="003A3CF1">
        <w:rPr>
          <w:color w:val="000000"/>
          <w:lang w:val="fr-FR"/>
        </w:rPr>
        <w:t xml:space="preserve">ậy số các số cần lập là </w:t>
      </w:r>
      <w:r w:rsidRPr="003A3CF1">
        <w:rPr>
          <w:position w:val="-12"/>
        </w:rPr>
        <w:object w:dxaOrig="320" w:dyaOrig="380" w14:anchorId="549459BB">
          <v:shape id="_x0000_i1077" type="#_x0000_t75" style="width:15.65pt;height:19.4pt" o:ole="">
            <v:imagedata r:id="rId102" o:title=""/>
          </v:shape>
          <o:OLEObject Type="Embed" ProgID="Equation.DSMT4" ShapeID="_x0000_i1077" DrawAspect="Content" ObjectID="_1679905507" r:id="rId103"/>
        </w:object>
      </w:r>
      <w:r w:rsidRPr="003A3CF1">
        <w:rPr>
          <w:lang w:val="fr-FR"/>
        </w:rPr>
        <w:t>.</w:t>
      </w:r>
    </w:p>
    <w:p w14:paraId="7B54E250" w14:textId="326E675B" w:rsidR="003A3CF1" w:rsidRPr="003A3CF1" w:rsidRDefault="003A3CF1" w:rsidP="003A3CF1">
      <w:pPr>
        <w:rPr>
          <w:lang w:val="fr-FR"/>
        </w:rPr>
      </w:pPr>
      <w:r>
        <w:rPr>
          <w:b/>
          <w:color w:val="0000FF"/>
          <w:lang w:val="fr-FR"/>
        </w:rPr>
        <w:t>PT 1.5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rFonts w:eastAsia="Calibri"/>
        </w:rPr>
        <w:t xml:space="preserve">Cho tập hợp </w:t>
      </w:r>
      <w:r w:rsidRPr="003A3CF1">
        <w:rPr>
          <w:position w:val="-4"/>
        </w:rPr>
        <w:object w:dxaOrig="320" w:dyaOrig="260" w14:anchorId="5FA43810">
          <v:shape id="_x0000_i1078" type="#_x0000_t75" style="width:16.3pt;height:13.75pt" o:ole="">
            <v:imagedata r:id="rId104" o:title=""/>
          </v:shape>
          <o:OLEObject Type="Embed" ProgID="Equation.DSMT4" ShapeID="_x0000_i1078" DrawAspect="Content" ObjectID="_1679905508" r:id="rId105"/>
        </w:object>
      </w:r>
      <w:r w:rsidRPr="003A3CF1">
        <w:rPr>
          <w:rFonts w:eastAsia="Calibri"/>
        </w:rPr>
        <w:t xml:space="preserve">có </w:t>
      </w:r>
      <w:r w:rsidRPr="003A3CF1">
        <w:rPr>
          <w:position w:val="-6"/>
        </w:rPr>
        <w:object w:dxaOrig="300" w:dyaOrig="279" w14:anchorId="3A07A24B">
          <v:shape id="_x0000_i1079" type="#_x0000_t75" style="width:15.05pt;height:13.75pt" o:ole="">
            <v:imagedata r:id="rId106" o:title=""/>
          </v:shape>
          <o:OLEObject Type="Embed" ProgID="Equation.DSMT4" ShapeID="_x0000_i1079" DrawAspect="Content" ObjectID="_1679905509" r:id="rId107"/>
        </w:object>
      </w:r>
      <w:r w:rsidRPr="003A3CF1">
        <w:rPr>
          <w:rFonts w:eastAsia="Calibri"/>
        </w:rPr>
        <w:t xml:space="preserve">phần tử. Số tập con gồm </w:t>
      </w:r>
      <w:r w:rsidRPr="003A3CF1">
        <w:rPr>
          <w:position w:val="-6"/>
        </w:rPr>
        <w:object w:dxaOrig="180" w:dyaOrig="279" w14:anchorId="51E9E0FA">
          <v:shape id="_x0000_i1080" type="#_x0000_t75" style="width:9.4pt;height:13.75pt" o:ole="">
            <v:imagedata r:id="rId108" o:title=""/>
          </v:shape>
          <o:OLEObject Type="Embed" ProgID="Equation.DSMT4" ShapeID="_x0000_i1080" DrawAspect="Content" ObjectID="_1679905510" r:id="rId109"/>
        </w:object>
      </w:r>
      <w:r w:rsidRPr="003A3CF1">
        <w:rPr>
          <w:rFonts w:eastAsia="Calibri"/>
        </w:rPr>
        <w:t xml:space="preserve">phần tử của </w:t>
      </w:r>
      <w:r w:rsidRPr="003A3CF1">
        <w:rPr>
          <w:position w:val="-4"/>
        </w:rPr>
        <w:object w:dxaOrig="320" w:dyaOrig="260" w14:anchorId="1468A679">
          <v:shape id="_x0000_i1081" type="#_x0000_t75" style="width:16.3pt;height:13.75pt" o:ole="">
            <v:imagedata r:id="rId110" o:title=""/>
          </v:shape>
          <o:OLEObject Type="Embed" ProgID="Equation.DSMT4" ShapeID="_x0000_i1081" DrawAspect="Content" ObjectID="_1679905511" r:id="rId111"/>
        </w:object>
      </w:r>
      <w:r w:rsidRPr="003A3CF1">
        <w:rPr>
          <w:rFonts w:eastAsia="Calibri"/>
        </w:rPr>
        <w:t>là</w:t>
      </w:r>
      <w:r>
        <w:rPr>
          <w:rFonts w:eastAsia="Calibri"/>
        </w:rPr>
        <w:t>:</w:t>
      </w:r>
    </w:p>
    <w:p w14:paraId="027B23B5" w14:textId="77777777" w:rsidR="003A3CF1" w:rsidRPr="003A3CF1" w:rsidRDefault="003A3CF1" w:rsidP="003A3CF1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33CC"/>
        </w:rPr>
      </w:pPr>
      <w:r w:rsidRPr="003A3CF1">
        <w:rPr>
          <w:rFonts w:eastAsia="Calibri"/>
          <w:b/>
          <w:color w:val="0000FF"/>
        </w:rPr>
        <w:lastRenderedPageBreak/>
        <w:t xml:space="preserve">A. </w:t>
      </w:r>
      <w:r w:rsidRPr="003A3CF1">
        <w:rPr>
          <w:rFonts w:eastAsia="Calibri"/>
          <w:position w:val="-12"/>
        </w:rPr>
        <w:object w:dxaOrig="360" w:dyaOrig="380" w14:anchorId="0DC726A8">
          <v:shape id="_x0000_i1082" type="#_x0000_t75" style="width:16.9pt;height:18.8pt" o:ole="">
            <v:imagedata r:id="rId112" o:title=""/>
          </v:shape>
          <o:OLEObject Type="Embed" ProgID="Equation.DSMT4" ShapeID="_x0000_i1082" DrawAspect="Content" ObjectID="_1679905512" r:id="rId113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  <w:t xml:space="preserve">B. </w:t>
      </w:r>
      <w:r w:rsidRPr="003A3CF1">
        <w:rPr>
          <w:rFonts w:eastAsia="Calibri"/>
          <w:position w:val="-6"/>
        </w:rPr>
        <w:object w:dxaOrig="380" w:dyaOrig="320" w14:anchorId="2C22C570">
          <v:shape id="_x0000_i1083" type="#_x0000_t75" style="width:18.8pt;height:16.3pt" o:ole="">
            <v:imagedata r:id="rId114" o:title=""/>
          </v:shape>
          <o:OLEObject Type="Embed" ProgID="Equation.DSMT4" ShapeID="_x0000_i1083" DrawAspect="Content" ObjectID="_1679905513" r:id="rId115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  <w:t xml:space="preserve">C. </w:t>
      </w:r>
      <w:r w:rsidRPr="003A3CF1">
        <w:rPr>
          <w:rFonts w:eastAsia="Calibri"/>
          <w:position w:val="-6"/>
        </w:rPr>
        <w:object w:dxaOrig="320" w:dyaOrig="320" w14:anchorId="4CFD1B53">
          <v:shape id="_x0000_i1090" type="#_x0000_t75" style="width:15.65pt;height:16.3pt" o:ole="">
            <v:imagedata r:id="rId116" o:title=""/>
          </v:shape>
          <o:OLEObject Type="Embed" ProgID="Equation.DSMT4" ShapeID="_x0000_i1090" DrawAspect="Content" ObjectID="_1679905514" r:id="rId117"/>
        </w:object>
      </w:r>
      <w:r w:rsidRPr="003A3CF1">
        <w:rPr>
          <w:rFonts w:eastAsia="Calibri"/>
        </w:rPr>
        <w:t>.</w:t>
      </w:r>
      <w:r w:rsidRPr="003A3CF1">
        <w:rPr>
          <w:rFonts w:eastAsia="Calibri"/>
          <w:b/>
          <w:color w:val="0000FF"/>
        </w:rPr>
        <w:tab/>
      </w:r>
      <w:r w:rsidRPr="003A3CF1">
        <w:rPr>
          <w:rFonts w:eastAsia="Calibri"/>
          <w:b/>
          <w:color w:val="0000FF"/>
          <w:u w:val="single"/>
        </w:rPr>
        <w:t>D</w:t>
      </w:r>
      <w:r w:rsidRPr="003A3CF1">
        <w:rPr>
          <w:rFonts w:eastAsia="Calibri"/>
          <w:b/>
          <w:color w:val="0000FF"/>
        </w:rPr>
        <w:t xml:space="preserve">. </w:t>
      </w:r>
      <w:r w:rsidRPr="003A3CF1">
        <w:rPr>
          <w:rFonts w:eastAsia="Calibri"/>
          <w:position w:val="-12"/>
        </w:rPr>
        <w:object w:dxaOrig="360" w:dyaOrig="380" w14:anchorId="250E1D7D">
          <v:shape id="_x0000_i1084" type="#_x0000_t75" style="width:16.9pt;height:18.8pt" o:ole="">
            <v:imagedata r:id="rId118" o:title=""/>
          </v:shape>
          <o:OLEObject Type="Embed" ProgID="Equation.DSMT4" ShapeID="_x0000_i1084" DrawAspect="Content" ObjectID="_1679905515" r:id="rId119"/>
        </w:object>
      </w:r>
      <w:r w:rsidRPr="003A3CF1">
        <w:rPr>
          <w:rFonts w:eastAsia="Calibri"/>
        </w:rPr>
        <w:t>.</w:t>
      </w:r>
    </w:p>
    <w:p w14:paraId="7EDAC731" w14:textId="77777777" w:rsidR="003A3CF1" w:rsidRPr="00935A77" w:rsidRDefault="003A3CF1" w:rsidP="003A3CF1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2A18AB66" w14:textId="75147948" w:rsidR="003A3CF1" w:rsidRPr="00BA3B7E" w:rsidRDefault="003A3CF1" w:rsidP="003A3CF1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D</w:t>
      </w:r>
    </w:p>
    <w:p w14:paraId="7B90527A" w14:textId="3273D2A1" w:rsidR="003A3CF1" w:rsidRPr="003A3CF1" w:rsidRDefault="003A3CF1" w:rsidP="003A3CF1">
      <w:pPr>
        <w:ind w:left="992" w:hanging="2"/>
        <w:jc w:val="both"/>
        <w:rPr>
          <w:rFonts w:eastAsia="Calibri"/>
        </w:rPr>
      </w:pPr>
      <w:r w:rsidRPr="003A3CF1">
        <w:rPr>
          <w:rFonts w:eastAsia="Calibri"/>
          <w:spacing w:val="-4"/>
        </w:rPr>
        <w:t xml:space="preserve">Số tập con gồm </w:t>
      </w:r>
      <w:r w:rsidRPr="003A3CF1">
        <w:rPr>
          <w:rFonts w:eastAsia="Calibri"/>
          <w:position w:val="-6"/>
        </w:rPr>
        <w:object w:dxaOrig="180" w:dyaOrig="279" w14:anchorId="298E1230">
          <v:shape id="_x0000_i1085" type="#_x0000_t75" style="width:9.4pt;height:13.75pt" o:ole="">
            <v:imagedata r:id="rId120" o:title=""/>
          </v:shape>
          <o:OLEObject Type="Embed" ProgID="Equation.DSMT4" ShapeID="_x0000_i1085" DrawAspect="Content" ObjectID="_1679905516" r:id="rId121"/>
        </w:object>
      </w:r>
      <w:r w:rsidRPr="003A3CF1">
        <w:rPr>
          <w:rFonts w:eastAsia="Calibri"/>
          <w:spacing w:val="-4"/>
        </w:rPr>
        <w:t xml:space="preserve"> phần tử của </w:t>
      </w:r>
      <w:r w:rsidRPr="003A3CF1">
        <w:rPr>
          <w:rFonts w:eastAsia="Calibri"/>
          <w:position w:val="-4"/>
        </w:rPr>
        <w:object w:dxaOrig="320" w:dyaOrig="260" w14:anchorId="4A5C83BE">
          <v:shape id="_x0000_i1086" type="#_x0000_t75" style="width:16.3pt;height:13.75pt" o:ole="">
            <v:imagedata r:id="rId122" o:title=""/>
          </v:shape>
          <o:OLEObject Type="Embed" ProgID="Equation.DSMT4" ShapeID="_x0000_i1086" DrawAspect="Content" ObjectID="_1679905517" r:id="rId123"/>
        </w:object>
      </w:r>
      <w:r w:rsidRPr="003A3CF1">
        <w:rPr>
          <w:rFonts w:eastAsia="Calibri"/>
          <w:spacing w:val="-4"/>
        </w:rPr>
        <w:t>chính là số tổ hợp chập</w:t>
      </w:r>
      <w:r>
        <w:rPr>
          <w:rFonts w:eastAsia="Calibri"/>
          <w:spacing w:val="-4"/>
        </w:rPr>
        <w:t xml:space="preserve"> </w:t>
      </w:r>
      <w:r w:rsidRPr="003A3CF1">
        <w:rPr>
          <w:rFonts w:eastAsia="Calibri"/>
          <w:position w:val="-6"/>
        </w:rPr>
        <w:object w:dxaOrig="180" w:dyaOrig="279" w14:anchorId="5A36F4BA">
          <v:shape id="_x0000_i1087" type="#_x0000_t75" style="width:9.4pt;height:13.75pt" o:ole="">
            <v:imagedata r:id="rId124" o:title=""/>
          </v:shape>
          <o:OLEObject Type="Embed" ProgID="Equation.DSMT4" ShapeID="_x0000_i1087" DrawAspect="Content" ObjectID="_1679905518" r:id="rId125"/>
        </w:object>
      </w:r>
      <w:r w:rsidRPr="003A3CF1">
        <w:rPr>
          <w:rFonts w:eastAsia="Calibri"/>
          <w:spacing w:val="-4"/>
        </w:rPr>
        <w:t xml:space="preserve">của </w:t>
      </w:r>
      <w:r w:rsidRPr="003A3CF1">
        <w:rPr>
          <w:rFonts w:eastAsia="Calibri"/>
          <w:position w:val="-6"/>
        </w:rPr>
        <w:object w:dxaOrig="300" w:dyaOrig="279" w14:anchorId="09576235">
          <v:shape id="_x0000_i1088" type="#_x0000_t75" style="width:15.05pt;height:13.75pt" o:ole="">
            <v:imagedata r:id="rId126" o:title=""/>
          </v:shape>
          <o:OLEObject Type="Embed" ProgID="Equation.DSMT4" ShapeID="_x0000_i1088" DrawAspect="Content" ObjectID="_1679905519" r:id="rId127"/>
        </w:object>
      </w:r>
      <w:r w:rsidRPr="003A3CF1">
        <w:rPr>
          <w:rFonts w:eastAsia="Calibri"/>
          <w:spacing w:val="-4"/>
        </w:rPr>
        <w:t>phần tử</w:t>
      </w:r>
      <w:r>
        <w:rPr>
          <w:rFonts w:eastAsia="Calibri"/>
          <w:spacing w:val="-4"/>
        </w:rPr>
        <w:t xml:space="preserve">. Vậy có tất cả </w:t>
      </w:r>
      <w:r w:rsidRPr="003A3CF1">
        <w:rPr>
          <w:rFonts w:eastAsia="Calibri"/>
          <w:position w:val="-12"/>
        </w:rPr>
        <w:object w:dxaOrig="360" w:dyaOrig="380" w14:anchorId="785F4E89">
          <v:shape id="_x0000_i1089" type="#_x0000_t75" style="width:16.9pt;height:18.8pt" o:ole="">
            <v:imagedata r:id="rId128" o:title=""/>
          </v:shape>
          <o:OLEObject Type="Embed" ProgID="Equation.DSMT4" ShapeID="_x0000_i1089" DrawAspect="Content" ObjectID="_1679905520" r:id="rId129"/>
        </w:object>
      </w:r>
      <w:r>
        <w:rPr>
          <w:rFonts w:eastAsia="Calibri"/>
          <w:position w:val="-12"/>
        </w:rPr>
        <w:t xml:space="preserve"> </w:t>
      </w:r>
      <w:r w:rsidRPr="003A3CF1">
        <w:rPr>
          <w:rFonts w:eastAsia="Calibri"/>
        </w:rPr>
        <w:t>tậ</w:t>
      </w:r>
      <w:r>
        <w:rPr>
          <w:rFonts w:eastAsia="Calibri"/>
        </w:rPr>
        <w:t>p con</w:t>
      </w:r>
      <w:r w:rsidRPr="003A3CF1">
        <w:rPr>
          <w:rFonts w:eastAsia="Calibri"/>
        </w:rPr>
        <w:t>.</w:t>
      </w:r>
    </w:p>
    <w:p w14:paraId="377BAEAB" w14:textId="5BA6925D" w:rsidR="003A3CF1" w:rsidRPr="00BD2C53" w:rsidRDefault="00BD2C53" w:rsidP="00BD2C53">
      <w:pPr>
        <w:rPr>
          <w:lang w:val="fr-FR"/>
        </w:rPr>
      </w:pPr>
      <w:r>
        <w:rPr>
          <w:b/>
          <w:color w:val="0000FF"/>
          <w:lang w:val="fr-FR"/>
        </w:rPr>
        <w:t>PT 1.6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="003A3CF1" w:rsidRPr="00BD2C53">
        <w:t xml:space="preserve">Có bao nhiêu cách sắp xếp khác nhau cho </w:t>
      </w:r>
      <w:r w:rsidR="003A3CF1" w:rsidRPr="003A3CF1">
        <w:rPr>
          <w:position w:val="-6"/>
        </w:rPr>
        <w:object w:dxaOrig="180" w:dyaOrig="279" w14:anchorId="1809659D">
          <v:shape id="_x0000_i1091" type="#_x0000_t75" style="width:8.75pt;height:14.4pt" o:ole="">
            <v:imagedata r:id="rId130" o:title=""/>
          </v:shape>
          <o:OLEObject Type="Embed" ProgID="Equation.DSMT4" ShapeID="_x0000_i1091" DrawAspect="Content" ObjectID="_1679905521" r:id="rId131"/>
        </w:object>
      </w:r>
      <w:r w:rsidR="003A3CF1" w:rsidRPr="00BD2C53">
        <w:t xml:space="preserve"> người ngồi vào một bàn dài?</w:t>
      </w:r>
    </w:p>
    <w:p w14:paraId="1EE89C8E" w14:textId="77777777" w:rsidR="003A3CF1" w:rsidRPr="003A3CF1" w:rsidRDefault="003A3CF1" w:rsidP="003A3CF1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A3CF1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3A3CF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B8C024A">
          <v:shape id="_x0000_i1092" type="#_x0000_t75" style="width:20.65pt;height:14.4pt" o:ole="">
            <v:imagedata r:id="rId132" o:title=""/>
          </v:shape>
          <o:OLEObject Type="Embed" ProgID="Equation.DSMT4" ShapeID="_x0000_i1092" DrawAspect="Content" ObjectID="_1679905522" r:id="rId133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  <w:r w:rsidRPr="003A3CF1">
        <w:rPr>
          <w:rFonts w:ascii="Times New Roman" w:hAnsi="Times New Roman" w:cs="Times New Roman"/>
          <w:sz w:val="24"/>
          <w:szCs w:val="24"/>
        </w:rPr>
        <w:tab/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A3CF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0540AAF3">
          <v:shape id="_x0000_i1093" type="#_x0000_t75" style="width:12.5pt;height:14.4pt" o:ole="">
            <v:imagedata r:id="rId134" o:title=""/>
          </v:shape>
          <o:OLEObject Type="Embed" ProgID="Equation.DSMT4" ShapeID="_x0000_i1093" DrawAspect="Content" ObjectID="_1679905523" r:id="rId135"/>
        </w:object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D2C53" w:rsidRPr="00BD2C5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CEAEC7E">
          <v:shape id="_x0000_i1096" type="#_x0000_t75" style="width:15.65pt;height:13.15pt" o:ole="">
            <v:imagedata r:id="rId136" o:title=""/>
          </v:shape>
          <o:OLEObject Type="Embed" ProgID="Equation.DSMT4" ShapeID="_x0000_i1096" DrawAspect="Content" ObjectID="_1679905524" r:id="rId137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  <w:r w:rsidRPr="003A3CF1">
        <w:rPr>
          <w:rFonts w:ascii="Times New Roman" w:hAnsi="Times New Roman" w:cs="Times New Roman"/>
          <w:sz w:val="24"/>
          <w:szCs w:val="24"/>
        </w:rPr>
        <w:tab/>
      </w:r>
      <w:r w:rsidRPr="003A3CF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D2C53" w:rsidRPr="00BD2C53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B7F6ACC">
          <v:shape id="_x0000_i1097" type="#_x0000_t75" style="width:19.4pt;height:13.75pt" o:ole="">
            <v:imagedata r:id="rId138" o:title=""/>
          </v:shape>
          <o:OLEObject Type="Embed" ProgID="Equation.DSMT4" ShapeID="_x0000_i1097" DrawAspect="Content" ObjectID="_1679905525" r:id="rId139"/>
        </w:object>
      </w:r>
      <w:r w:rsidRPr="003A3CF1">
        <w:rPr>
          <w:rFonts w:ascii="Times New Roman" w:hAnsi="Times New Roman" w:cs="Times New Roman"/>
          <w:sz w:val="24"/>
          <w:szCs w:val="24"/>
        </w:rPr>
        <w:t>.</w:t>
      </w:r>
    </w:p>
    <w:p w14:paraId="5CDB436F" w14:textId="77777777" w:rsidR="00BD2C53" w:rsidRPr="00935A77" w:rsidRDefault="00BD2C53" w:rsidP="00BD2C53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1A8AC709" w14:textId="23A13FB3" w:rsidR="00BD2C53" w:rsidRPr="00BD2C53" w:rsidRDefault="00BD2C53" w:rsidP="00BD2C53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501E0BF7" w14:textId="42CF36CF" w:rsidR="003A3CF1" w:rsidRPr="003A3CF1" w:rsidRDefault="003A3CF1" w:rsidP="003A3CF1">
      <w:pPr>
        <w:ind w:left="992" w:firstLine="1"/>
        <w:jc w:val="both"/>
      </w:pPr>
      <w:r w:rsidRPr="003A3CF1">
        <w:t xml:space="preserve">Số cách sắp xếp khác nhau cho </w:t>
      </w:r>
      <w:r w:rsidRPr="003A3CF1">
        <w:rPr>
          <w:position w:val="-10"/>
        </w:rPr>
        <w:object w:dxaOrig="260" w:dyaOrig="320" w14:anchorId="623109D2">
          <v:shape id="_x0000_i1094" type="#_x0000_t75" style="width:12.5pt;height:15.65pt" o:ole="">
            <v:imagedata r:id="rId140" o:title=""/>
          </v:shape>
          <o:OLEObject Type="Embed" ProgID="Equation.DSMT4" ShapeID="_x0000_i1094" DrawAspect="Content" ObjectID="_1679905526" r:id="rId141"/>
        </w:object>
      </w:r>
      <w:r w:rsidRPr="003A3CF1">
        <w:t>người ngồi vào một bàn dài là một hoán vị của</w:t>
      </w:r>
      <w:r w:rsidR="00BD2C53">
        <w:t xml:space="preserve"> </w:t>
      </w:r>
      <w:r w:rsidR="00BD2C53" w:rsidRPr="00BD2C53">
        <w:rPr>
          <w:position w:val="-6"/>
        </w:rPr>
        <w:object w:dxaOrig="180" w:dyaOrig="279" w14:anchorId="0E52A4EB">
          <v:shape id="_x0000_i1098" type="#_x0000_t75" style="width:8.75pt;height:13.75pt" o:ole="">
            <v:imagedata r:id="rId142" o:title=""/>
          </v:shape>
          <o:OLEObject Type="Embed" ProgID="Equation.DSMT4" ShapeID="_x0000_i1098" DrawAspect="Content" ObjectID="_1679905527" r:id="rId143"/>
        </w:object>
      </w:r>
      <w:r w:rsidRPr="003A3CF1">
        <w:t xml:space="preserve">phần tử nên có </w:t>
      </w:r>
      <w:r w:rsidRPr="003A3CF1">
        <w:rPr>
          <w:position w:val="-6"/>
        </w:rPr>
        <w:object w:dxaOrig="820" w:dyaOrig="279" w14:anchorId="138D86DE">
          <v:shape id="_x0000_i1095" type="#_x0000_t75" style="width:41.3pt;height:13.75pt" o:ole="">
            <v:imagedata r:id="rId144" o:title=""/>
          </v:shape>
          <o:OLEObject Type="Embed" ProgID="Equation.DSMT4" ShapeID="_x0000_i1095" DrawAspect="Content" ObjectID="_1679905528" r:id="rId145"/>
        </w:object>
      </w:r>
      <w:r w:rsidRPr="003A3CF1">
        <w:t>(cách).</w:t>
      </w:r>
    </w:p>
    <w:p w14:paraId="08BBCFE1" w14:textId="289293A9" w:rsidR="00BD2C53" w:rsidRPr="003A3CF1" w:rsidRDefault="00BD2C53" w:rsidP="00BD2C53">
      <w:pPr>
        <w:tabs>
          <w:tab w:val="left" w:pos="3402"/>
          <w:tab w:val="left" w:pos="5669"/>
          <w:tab w:val="left" w:pos="7937"/>
        </w:tabs>
        <w:spacing w:line="360" w:lineRule="auto"/>
        <w:ind w:left="993" w:hanging="993"/>
        <w:jc w:val="both"/>
        <w:rPr>
          <w:szCs w:val="26"/>
        </w:rPr>
      </w:pPr>
      <w:r>
        <w:rPr>
          <w:b/>
          <w:color w:val="0000FF"/>
          <w:lang w:val="fr-FR"/>
        </w:rPr>
        <w:t>PT 1.7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3A3CF1">
        <w:rPr>
          <w:color w:val="000000"/>
          <w:lang w:val="fr-FR"/>
        </w:rPr>
        <w:t xml:space="preserve">Một </w:t>
      </w:r>
      <w:r>
        <w:rPr>
          <w:color w:val="000000"/>
          <w:lang w:val="fr-FR"/>
        </w:rPr>
        <w:t>tổ</w:t>
      </w:r>
      <w:r w:rsidRPr="003A3CF1">
        <w:rPr>
          <w:color w:val="000000"/>
          <w:lang w:val="fr-FR"/>
        </w:rPr>
        <w:t xml:space="preserve"> có </w:t>
      </w:r>
      <w:r w:rsidRPr="00BD2C53">
        <w:rPr>
          <w:position w:val="-4"/>
        </w:rPr>
        <w:object w:dxaOrig="279" w:dyaOrig="260" w14:anchorId="75E5DB2C">
          <v:shape id="_x0000_i1099" type="#_x0000_t75" style="width:13.75pt;height:12.5pt" o:ole="">
            <v:imagedata r:id="rId146" o:title=""/>
          </v:shape>
          <o:OLEObject Type="Embed" ProgID="Equation.DSMT4" ShapeID="_x0000_i1099" DrawAspect="Content" ObjectID="_1679905529" r:id="rId147"/>
        </w:object>
      </w:r>
      <w:r w:rsidRPr="003A3CF1">
        <w:rPr>
          <w:color w:val="000000"/>
          <w:lang w:val="fr-FR"/>
        </w:rPr>
        <w:t xml:space="preserve">học sinh, trong đó có </w:t>
      </w:r>
      <w:r w:rsidRPr="003A3CF1">
        <w:rPr>
          <w:position w:val="-6"/>
        </w:rPr>
        <w:object w:dxaOrig="180" w:dyaOrig="279" w14:anchorId="0E161A4D">
          <v:shape id="_x0000_i1100" type="#_x0000_t75" style="width:8.75pt;height:13.75pt" o:ole="">
            <v:imagedata r:id="rId148" o:title=""/>
          </v:shape>
          <o:OLEObject Type="Embed" ProgID="Equation.DSMT4" ShapeID="_x0000_i1100" DrawAspect="Content" ObjectID="_1679905530" r:id="rId149"/>
        </w:object>
      </w:r>
      <w:r w:rsidRPr="003A3CF1">
        <w:rPr>
          <w:color w:val="000000"/>
          <w:lang w:val="fr-FR"/>
        </w:rPr>
        <w:t>học sinh nam và</w:t>
      </w:r>
      <w:r>
        <w:rPr>
          <w:color w:val="000000"/>
          <w:lang w:val="fr-FR"/>
        </w:rPr>
        <w:t xml:space="preserve"> </w:t>
      </w:r>
      <w:r w:rsidRPr="003A3CF1">
        <w:rPr>
          <w:position w:val="-6"/>
        </w:rPr>
        <w:object w:dxaOrig="200" w:dyaOrig="279" w14:anchorId="00FBC46F">
          <v:shape id="_x0000_i1101" type="#_x0000_t75" style="width:10pt;height:13.75pt" o:ole="">
            <v:imagedata r:id="rId150" o:title=""/>
          </v:shape>
          <o:OLEObject Type="Embed" ProgID="Equation.DSMT4" ShapeID="_x0000_i1101" DrawAspect="Content" ObjectID="_1679905531" r:id="rId151"/>
        </w:object>
      </w:r>
      <w:r w:rsidRPr="003A3CF1">
        <w:rPr>
          <w:color w:val="000000"/>
          <w:lang w:val="fr-FR"/>
        </w:rPr>
        <w:t>học sinh nữ</w: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 xml:space="preserve"> Hỏi có bao nhiêu cách chọn ra </w:t>
      </w:r>
      <w:r>
        <w:rPr>
          <w:color w:val="000000"/>
          <w:lang w:val="fr-FR"/>
        </w:rPr>
        <w:t>bốn học sinh gồm hai học sinh nam và hai</w:t>
      </w:r>
      <w:r w:rsidRPr="003A3CF1">
        <w:rPr>
          <w:color w:val="000000"/>
          <w:lang w:val="fr-FR"/>
        </w:rPr>
        <w:t xml:space="preserve"> học sinh nữ?</w:t>
      </w:r>
    </w:p>
    <w:p w14:paraId="28229B4B" w14:textId="4FEFD3E1" w:rsidR="00BD2C53" w:rsidRPr="003A3CF1" w:rsidRDefault="00BD2C53" w:rsidP="00BD2C53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3A3CF1">
        <w:rPr>
          <w:b/>
          <w:bCs/>
          <w:color w:val="0000FF"/>
          <w:lang w:val="fr-FR"/>
        </w:rPr>
        <w:t xml:space="preserve">A. </w:t>
      </w:r>
      <w:r w:rsidRPr="003A3CF1">
        <w:rPr>
          <w:position w:val="-12"/>
        </w:rPr>
        <w:object w:dxaOrig="360" w:dyaOrig="380" w14:anchorId="55AB7C3D">
          <v:shape id="_x0000_i1103" type="#_x0000_t75" style="width:18.15pt;height:19.4pt" o:ole="">
            <v:imagedata r:id="rId152" o:title=""/>
          </v:shape>
          <o:OLEObject Type="Embed" ProgID="Equation.DSMT4" ShapeID="_x0000_i1103" DrawAspect="Content" ObjectID="_1679905532" r:id="rId153"/>
        </w:object>
      </w:r>
      <w:r w:rsidRPr="003A3CF1"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  <w:u w:val="single"/>
          <w:lang w:val="fr-FR"/>
        </w:rPr>
        <w:t>B</w:t>
      </w:r>
      <w:r w:rsidRPr="003A3CF1">
        <w:rPr>
          <w:b/>
          <w:bCs/>
          <w:color w:val="0000FF"/>
          <w:lang w:val="fr-FR"/>
        </w:rPr>
        <w:t xml:space="preserve">. </w:t>
      </w:r>
      <w:r w:rsidRPr="003A3CF1">
        <w:rPr>
          <w:position w:val="-12"/>
        </w:rPr>
        <w:object w:dxaOrig="639" w:dyaOrig="380" w14:anchorId="2ECA068E">
          <v:shape id="_x0000_i1102" type="#_x0000_t75" style="width:31.95pt;height:19.4pt" o:ole="">
            <v:imagedata r:id="rId154" o:title=""/>
          </v:shape>
          <o:OLEObject Type="Embed" ProgID="Equation.DSMT4" ShapeID="_x0000_i1102" DrawAspect="Content" ObjectID="_1679905533" r:id="rId155"/>
        </w:object>
      </w:r>
      <w:r w:rsidRPr="003A3CF1">
        <w:rPr>
          <w:lang w:val="fr-FR"/>
        </w:rPr>
        <w:t>.</w:t>
      </w:r>
      <w:r w:rsidRPr="003A3CF1">
        <w:rPr>
          <w:color w:val="000000"/>
          <w:lang w:val="fr-FR"/>
        </w:rPr>
        <w:tab/>
      </w:r>
      <w:r w:rsidRPr="003A3CF1">
        <w:rPr>
          <w:b/>
          <w:bCs/>
          <w:color w:val="0000FF"/>
        </w:rPr>
        <w:t xml:space="preserve">C. </w:t>
      </w:r>
      <w:r w:rsidRPr="003A3CF1">
        <w:rPr>
          <w:position w:val="-12"/>
        </w:rPr>
        <w:object w:dxaOrig="340" w:dyaOrig="380" w14:anchorId="176A4516">
          <v:shape id="_x0000_i1104" type="#_x0000_t75" style="width:16.9pt;height:19.4pt" o:ole="">
            <v:imagedata r:id="rId156" o:title=""/>
          </v:shape>
          <o:OLEObject Type="Embed" ProgID="Equation.DSMT4" ShapeID="_x0000_i1104" DrawAspect="Content" ObjectID="_1679905534" r:id="rId157"/>
        </w:object>
      </w:r>
      <w:r w:rsidRPr="003A3CF1">
        <w:t>.</w:t>
      </w:r>
      <w:r w:rsidRPr="003A3CF1">
        <w:rPr>
          <w:color w:val="000000"/>
        </w:rPr>
        <w:tab/>
      </w:r>
      <w:r w:rsidRPr="003A3CF1">
        <w:rPr>
          <w:b/>
          <w:bCs/>
          <w:color w:val="0000FF"/>
        </w:rPr>
        <w:t xml:space="preserve">D. </w:t>
      </w:r>
      <w:r w:rsidRPr="003A3CF1">
        <w:rPr>
          <w:position w:val="-12"/>
        </w:rPr>
        <w:object w:dxaOrig="800" w:dyaOrig="380" w14:anchorId="033629D7">
          <v:shape id="_x0000_i1105" type="#_x0000_t75" style="width:40.05pt;height:19.4pt" o:ole="">
            <v:imagedata r:id="rId158" o:title=""/>
          </v:shape>
          <o:OLEObject Type="Embed" ProgID="Equation.DSMT4" ShapeID="_x0000_i1105" DrawAspect="Content" ObjectID="_1679905535" r:id="rId159"/>
        </w:object>
      </w:r>
      <w:r w:rsidRPr="003A3CF1">
        <w:t>.</w:t>
      </w:r>
    </w:p>
    <w:p w14:paraId="52AC5AB2" w14:textId="77777777" w:rsidR="00BD2C53" w:rsidRPr="00935A77" w:rsidRDefault="00BD2C53" w:rsidP="00BD2C53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39203F53" w14:textId="77777777" w:rsidR="00BD2C53" w:rsidRPr="00BA3B7E" w:rsidRDefault="00BD2C53" w:rsidP="00BD2C53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6A66A092" w14:textId="5ACA29BD" w:rsidR="00BD2C53" w:rsidRPr="003A3CF1" w:rsidRDefault="00BD2C53" w:rsidP="00BD2C53">
      <w:pPr>
        <w:ind w:left="992"/>
      </w:pPr>
      <w:r>
        <w:rPr>
          <w:color w:val="000000"/>
          <w:lang w:val="fr-FR"/>
        </w:rPr>
        <w:t>Chọn hai</w:t>
      </w:r>
      <w:r w:rsidRPr="003A3CF1">
        <w:rPr>
          <w:color w:val="000000"/>
          <w:lang w:val="fr-FR"/>
        </w:rPr>
        <w:t xml:space="preserve"> học sinh nam có </w:t>
      </w:r>
      <w:r w:rsidRPr="003A3CF1">
        <w:rPr>
          <w:position w:val="-12"/>
        </w:rPr>
        <w:object w:dxaOrig="320" w:dyaOrig="380" w14:anchorId="3F1177D4">
          <v:shape id="_x0000_i1106" type="#_x0000_t75" style="width:16.3pt;height:19.4pt" o:ole="">
            <v:imagedata r:id="rId160" o:title=""/>
          </v:shape>
          <o:OLEObject Type="Embed" ProgID="Equation.DSMT4" ShapeID="_x0000_i1106" DrawAspect="Content" ObjectID="_1679905536" r:id="rId161"/>
        </w:object>
      </w:r>
      <w:r w:rsidRPr="003A3CF1">
        <w:t xml:space="preserve"> cách chọn.</w:t>
      </w:r>
    </w:p>
    <w:p w14:paraId="7E2AE597" w14:textId="221CB592" w:rsidR="00BD2C53" w:rsidRPr="003A3CF1" w:rsidRDefault="00BD2C53" w:rsidP="00BD2C53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Chọn một học sinh nữ có </w:t>
      </w:r>
      <w:r w:rsidRPr="003A3CF1">
        <w:rPr>
          <w:position w:val="-12"/>
        </w:rPr>
        <w:object w:dxaOrig="320" w:dyaOrig="380" w14:anchorId="1C2EC494">
          <v:shape id="_x0000_i1107" type="#_x0000_t75" style="width:16.3pt;height:19.4pt" o:ole="">
            <v:imagedata r:id="rId162" o:title=""/>
          </v:shape>
          <o:OLEObject Type="Embed" ProgID="Equation.DSMT4" ShapeID="_x0000_i1107" DrawAspect="Content" ObjectID="_1679905537" r:id="rId163"/>
        </w:object>
      </w:r>
      <w:r w:rsidRPr="003A3CF1">
        <w:t xml:space="preserve"> cách chọn.</w:t>
      </w:r>
    </w:p>
    <w:p w14:paraId="4EB6C8EA" w14:textId="1024D045" w:rsidR="00BD2C53" w:rsidRPr="003A3CF1" w:rsidRDefault="00BD2C53" w:rsidP="00BD2C53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ta có số cách chọn </w:t>
      </w:r>
      <w:r>
        <w:rPr>
          <w:color w:val="000000"/>
          <w:lang w:val="fr-FR"/>
        </w:rPr>
        <w:t>bốn</w:t>
      </w:r>
      <w:r w:rsidRPr="003A3CF1">
        <w:rPr>
          <w:color w:val="000000"/>
          <w:lang w:val="fr-FR"/>
        </w:rPr>
        <w:t xml:space="preserve"> học sinh thỏa mãn đề bài là </w:t>
      </w:r>
      <w:r w:rsidRPr="003A3CF1">
        <w:rPr>
          <w:position w:val="-12"/>
        </w:rPr>
        <w:object w:dxaOrig="639" w:dyaOrig="380" w14:anchorId="29933A00">
          <v:shape id="_x0000_i1108" type="#_x0000_t75" style="width:31.95pt;height:19.4pt" o:ole="">
            <v:imagedata r:id="rId154" o:title=""/>
          </v:shape>
          <o:OLEObject Type="Embed" ProgID="Equation.DSMT4" ShapeID="_x0000_i1108" DrawAspect="Content" ObjectID="_1679905538" r:id="rId164"/>
        </w:object>
      </w:r>
      <w:r w:rsidRPr="003A3CF1">
        <w:t>.</w:t>
      </w:r>
    </w:p>
    <w:p w14:paraId="2DEEE952" w14:textId="384C099B" w:rsidR="00BD2C53" w:rsidRPr="00BD2C53" w:rsidRDefault="00BD2C53" w:rsidP="00BD2C53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8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BD2C53">
        <w:rPr>
          <w:lang w:val="fr-FR"/>
        </w:rPr>
        <w:t>Một chi đoàn có</w:t>
      </w:r>
      <w:r w:rsidRPr="00BD2C53">
        <w:rPr>
          <w:position w:val="-6"/>
        </w:rPr>
        <w:object w:dxaOrig="320" w:dyaOrig="279" w14:anchorId="6E37AE05">
          <v:shape id="_x0000_i1110" type="#_x0000_t75" style="width:15.65pt;height:13.75pt" o:ole="">
            <v:imagedata r:id="rId165" o:title=""/>
          </v:shape>
          <o:OLEObject Type="Embed" ProgID="Equation.DSMT4" ShapeID="_x0000_i1110" DrawAspect="Content" ObjectID="_1679905539" r:id="rId166"/>
        </w:object>
      </w:r>
      <w:r w:rsidRPr="00BD2C53">
        <w:rPr>
          <w:lang w:val="fr-FR"/>
        </w:rPr>
        <w:t xml:space="preserve">đoàn viên. Muốn lập </w:t>
      </w:r>
      <w:r w:rsidRPr="00BD2C53">
        <w:rPr>
          <w:position w:val="-4"/>
        </w:rPr>
        <w:object w:dxaOrig="139" w:dyaOrig="260" w14:anchorId="0CD81898">
          <v:shape id="_x0000_i1111" type="#_x0000_t75" style="width:6.9pt;height:12.5pt" o:ole="">
            <v:imagedata r:id="rId167" o:title=""/>
          </v:shape>
          <o:OLEObject Type="Embed" ProgID="Equation.DSMT4" ShapeID="_x0000_i1111" DrawAspect="Content" ObjectID="_1679905540" r:id="rId168"/>
        </w:object>
      </w:r>
      <w:r w:rsidRPr="00BD2C53">
        <w:rPr>
          <w:lang w:val="fr-FR"/>
        </w:rPr>
        <w:t xml:space="preserve"> ban chấp hành gồm </w:t>
      </w:r>
      <w:r w:rsidRPr="00BD2C53">
        <w:rPr>
          <w:position w:val="-4"/>
        </w:rPr>
        <w:object w:dxaOrig="139" w:dyaOrig="260" w14:anchorId="6FCB2462">
          <v:shape id="_x0000_i1112" type="#_x0000_t75" style="width:6.9pt;height:12.5pt" o:ole="">
            <v:imagedata r:id="rId167" o:title=""/>
          </v:shape>
          <o:OLEObject Type="Embed" ProgID="Equation.DSMT4" ShapeID="_x0000_i1112" DrawAspect="Content" ObjectID="_1679905541" r:id="rId169"/>
        </w:object>
      </w:r>
      <w:r w:rsidRPr="00BD2C53">
        <w:rPr>
          <w:lang w:val="fr-FR"/>
        </w:rPr>
        <w:t xml:space="preserve"> Bí thư, </w:t>
      </w:r>
      <w:r w:rsidRPr="00BD2C53">
        <w:rPr>
          <w:position w:val="-4"/>
        </w:rPr>
        <w:object w:dxaOrig="139" w:dyaOrig="260" w14:anchorId="23BA4BD3">
          <v:shape id="_x0000_i1113" type="#_x0000_t75" style="width:6.9pt;height:12.5pt" o:ole="">
            <v:imagedata r:id="rId167" o:title=""/>
          </v:shape>
          <o:OLEObject Type="Embed" ProgID="Equation.DSMT4" ShapeID="_x0000_i1113" DrawAspect="Content" ObjectID="_1679905542" r:id="rId170"/>
        </w:object>
      </w:r>
      <w:r w:rsidR="00142C92">
        <w:rPr>
          <w:lang w:val="fr-FR"/>
        </w:rPr>
        <w:t xml:space="preserve"> phó Bí thư và</w:t>
      </w:r>
      <w:r w:rsidRPr="00BD2C53">
        <w:rPr>
          <w:lang w:val="fr-FR"/>
        </w:rPr>
        <w:t xml:space="preserve"> </w:t>
      </w:r>
      <w:r w:rsidRPr="00BD2C53">
        <w:rPr>
          <w:position w:val="-4"/>
        </w:rPr>
        <w:object w:dxaOrig="139" w:dyaOrig="260" w14:anchorId="46D69C3B">
          <v:shape id="_x0000_i1114" type="#_x0000_t75" style="width:6.9pt;height:12.5pt" o:ole="">
            <v:imagedata r:id="rId167" o:title=""/>
          </v:shape>
          <o:OLEObject Type="Embed" ProgID="Equation.DSMT4" ShapeID="_x0000_i1114" DrawAspect="Content" ObjectID="_1679905543" r:id="rId171"/>
        </w:object>
      </w:r>
      <w:r w:rsidRPr="00BD2C53">
        <w:rPr>
          <w:lang w:val="fr-FR"/>
        </w:rPr>
        <w:t xml:space="preserve"> ủy viên. Hỏi có bao nhiêu cách lập? (biết rằng các thành viên có khả năng như nhau và </w:t>
      </w:r>
      <w:r w:rsidRPr="00BD2C53">
        <w:rPr>
          <w:position w:val="-4"/>
        </w:rPr>
        <w:object w:dxaOrig="139" w:dyaOrig="260" w14:anchorId="29BCA616">
          <v:shape id="_x0000_i1115" type="#_x0000_t75" style="width:6.9pt;height:12.5pt" o:ole="">
            <v:imagedata r:id="rId167" o:title=""/>
          </v:shape>
          <o:OLEObject Type="Embed" ProgID="Equation.DSMT4" ShapeID="_x0000_i1115" DrawAspect="Content" ObjectID="_1679905544" r:id="rId172"/>
        </w:object>
      </w:r>
      <w:r w:rsidRPr="00BD2C53">
        <w:rPr>
          <w:lang w:val="fr-FR"/>
        </w:rPr>
        <w:t xml:space="preserve"> người giữ không quá </w:t>
      </w:r>
      <w:r w:rsidRPr="00BD2C53">
        <w:rPr>
          <w:position w:val="-4"/>
        </w:rPr>
        <w:object w:dxaOrig="139" w:dyaOrig="260" w14:anchorId="09AD1FF1">
          <v:shape id="_x0000_i1116" type="#_x0000_t75" style="width:6.9pt;height:12.5pt" o:ole="">
            <v:imagedata r:id="rId167" o:title=""/>
          </v:shape>
          <o:OLEObject Type="Embed" ProgID="Equation.DSMT4" ShapeID="_x0000_i1116" DrawAspect="Content" ObjectID="_1679905545" r:id="rId173"/>
        </w:object>
      </w:r>
      <w:r w:rsidRPr="00BD2C53">
        <w:rPr>
          <w:lang w:val="fr-FR"/>
        </w:rPr>
        <w:t xml:space="preserve"> chức vụ)</w:t>
      </w:r>
    </w:p>
    <w:p w14:paraId="281B96A9" w14:textId="3FB70FBA" w:rsidR="003A3CF1" w:rsidRPr="00142C92" w:rsidRDefault="00BD2C53" w:rsidP="00142C92">
      <w:pPr>
        <w:pStyle w:val="ListParagraph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D2C53">
        <w:rPr>
          <w:rFonts w:ascii="Times New Roman" w:hAnsi="Times New Roman" w:cs="Times New Roman"/>
          <w:position w:val="-12"/>
          <w:sz w:val="24"/>
          <w:szCs w:val="24"/>
        </w:rPr>
        <w:object w:dxaOrig="380" w:dyaOrig="380" w14:anchorId="318CD5AF">
          <v:shape id="_x0000_i1109" type="#_x0000_t75" style="width:18.8pt;height:18.8pt" o:ole="">
            <v:imagedata r:id="rId174" o:title=""/>
          </v:shape>
          <o:OLEObject Type="Embed" ProgID="Equation.DSMT4" ShapeID="_x0000_i1109" DrawAspect="Content" ObjectID="_1679905546" r:id="rId175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="00142C92" w:rsidRPr="00142C92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2EE6F79">
          <v:shape id="_x0000_i1118" type="#_x0000_t75" style="width:18.8pt;height:13.75pt" o:ole="">
            <v:imagedata r:id="rId176" o:title=""/>
          </v:shape>
          <o:OLEObject Type="Embed" ProgID="Equation.DSMT4" ShapeID="_x0000_i1118" DrawAspect="Content" ObjectID="_1679905547" r:id="rId177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C</w:t>
      </w:r>
      <w:r w:rsidRPr="00BD2C5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BD2C53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103720B8">
          <v:shape id="_x0000_i1117" type="#_x0000_t75" style="width:18.15pt;height:18.8pt" o:ole="">
            <v:imagedata r:id="rId178" o:title=""/>
          </v:shape>
          <o:OLEObject Type="Embed" ProgID="Equation.DSMT4" ShapeID="_x0000_i1117" DrawAspect="Content" ObjectID="_1679905548" r:id="rId179"/>
        </w:objec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D2C53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142C92" w:rsidRPr="00142C92">
        <w:rPr>
          <w:position w:val="-6"/>
        </w:rPr>
        <w:object w:dxaOrig="380" w:dyaOrig="320" w14:anchorId="3E3FC542">
          <v:shape id="_x0000_i1119" type="#_x0000_t75" style="width:18.8pt;height:16.3pt" o:ole="">
            <v:imagedata r:id="rId180" o:title=""/>
          </v:shape>
          <o:OLEObject Type="Embed" ProgID="Equation.DSMT4" ShapeID="_x0000_i1119" DrawAspect="Content" ObjectID="_1679905549" r:id="rId181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5D25F1B" w14:textId="336A4C13" w:rsidR="00975D3E" w:rsidRPr="00935A77" w:rsidRDefault="00975D3E" w:rsidP="00935A77">
      <w:pPr>
        <w:spacing w:line="360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935A77">
        <w:rPr>
          <w:rFonts w:eastAsia="Calibri"/>
          <w:b/>
          <w:color w:val="0000FF"/>
          <w:lang w:val="fr-FR"/>
        </w:rPr>
        <w:t>Lời giải</w:t>
      </w:r>
    </w:p>
    <w:p w14:paraId="32975CA9" w14:textId="7302D444" w:rsidR="00975D3E" w:rsidRPr="00935A77" w:rsidRDefault="00935A77" w:rsidP="00935A77">
      <w:pPr>
        <w:spacing w:line="360" w:lineRule="auto"/>
        <w:ind w:left="992"/>
        <w:rPr>
          <w:rFonts w:eastAsia="Calibri"/>
          <w:b/>
          <w:color w:val="0000FF"/>
          <w:lang w:val="fr-FR"/>
        </w:rPr>
      </w:pPr>
      <w:r w:rsidRPr="00935A77">
        <w:rPr>
          <w:rFonts w:eastAsia="Calibri"/>
          <w:b/>
          <w:color w:val="0000FF"/>
          <w:highlight w:val="green"/>
          <w:lang w:val="fr-FR"/>
        </w:rPr>
        <w:t>C</w:t>
      </w:r>
      <w:r w:rsidR="00975D3E" w:rsidRPr="00935A77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="004A124F">
        <w:rPr>
          <w:rFonts w:eastAsia="Calibri"/>
          <w:b/>
          <w:color w:val="0000FF"/>
          <w:highlight w:val="green"/>
          <w:lang w:val="fr-FR"/>
        </w:rPr>
        <w:t>C</w:t>
      </w:r>
    </w:p>
    <w:p w14:paraId="46EF5E3B" w14:textId="0735DC2B" w:rsidR="00142C92" w:rsidRDefault="00142C92" w:rsidP="00142C92">
      <w:pPr>
        <w:ind w:left="992"/>
        <w:rPr>
          <w:lang w:val="fr-FR"/>
        </w:rPr>
      </w:pPr>
      <w:r>
        <w:rPr>
          <w:lang w:val="fr-FR"/>
        </w:rPr>
        <w:t>Mỗi cách</w:t>
      </w:r>
      <w:r w:rsidRPr="00BD2C53">
        <w:rPr>
          <w:lang w:val="fr-FR"/>
        </w:rPr>
        <w:t xml:space="preserve"> lập </w:t>
      </w:r>
      <w:r w:rsidRPr="00BD2C53">
        <w:rPr>
          <w:position w:val="-4"/>
        </w:rPr>
        <w:object w:dxaOrig="139" w:dyaOrig="260" w14:anchorId="4C36DF0B">
          <v:shape id="_x0000_i1120" type="#_x0000_t75" style="width:6.9pt;height:12.5pt" o:ole="">
            <v:imagedata r:id="rId167" o:title=""/>
          </v:shape>
          <o:OLEObject Type="Embed" ProgID="Equation.DSMT4" ShapeID="_x0000_i1120" DrawAspect="Content" ObjectID="_1679905550" r:id="rId182"/>
        </w:object>
      </w:r>
      <w:r w:rsidRPr="00BD2C53">
        <w:rPr>
          <w:lang w:val="fr-FR"/>
        </w:rPr>
        <w:t xml:space="preserve"> ban chấp hành gồm </w:t>
      </w:r>
      <w:r w:rsidRPr="00BD2C53">
        <w:rPr>
          <w:position w:val="-4"/>
        </w:rPr>
        <w:object w:dxaOrig="139" w:dyaOrig="260" w14:anchorId="7017890D">
          <v:shape id="_x0000_i1121" type="#_x0000_t75" style="width:6.9pt;height:12.5pt" o:ole="">
            <v:imagedata r:id="rId167" o:title=""/>
          </v:shape>
          <o:OLEObject Type="Embed" ProgID="Equation.DSMT4" ShapeID="_x0000_i1121" DrawAspect="Content" ObjectID="_1679905551" r:id="rId183"/>
        </w:object>
      </w:r>
      <w:r w:rsidRPr="00BD2C53">
        <w:rPr>
          <w:lang w:val="fr-FR"/>
        </w:rPr>
        <w:t xml:space="preserve"> Bí thư, </w:t>
      </w:r>
      <w:r w:rsidRPr="00BD2C53">
        <w:rPr>
          <w:position w:val="-4"/>
        </w:rPr>
        <w:object w:dxaOrig="139" w:dyaOrig="260" w14:anchorId="51F1B2AE">
          <v:shape id="_x0000_i1122" type="#_x0000_t75" style="width:6.9pt;height:12.5pt" o:ole="">
            <v:imagedata r:id="rId167" o:title=""/>
          </v:shape>
          <o:OLEObject Type="Embed" ProgID="Equation.DSMT4" ShapeID="_x0000_i1122" DrawAspect="Content" ObjectID="_1679905552" r:id="rId184"/>
        </w:object>
      </w:r>
      <w:r>
        <w:rPr>
          <w:lang w:val="fr-FR"/>
        </w:rPr>
        <w:t xml:space="preserve"> phó Bí thư và</w:t>
      </w:r>
      <w:r w:rsidRPr="00BD2C53">
        <w:rPr>
          <w:lang w:val="fr-FR"/>
        </w:rPr>
        <w:t xml:space="preserve"> </w:t>
      </w:r>
      <w:r w:rsidRPr="00BD2C53">
        <w:rPr>
          <w:position w:val="-4"/>
        </w:rPr>
        <w:object w:dxaOrig="139" w:dyaOrig="260" w14:anchorId="406099E6">
          <v:shape id="_x0000_i1123" type="#_x0000_t75" style="width:6.9pt;height:12.5pt" o:ole="">
            <v:imagedata r:id="rId167" o:title=""/>
          </v:shape>
          <o:OLEObject Type="Embed" ProgID="Equation.DSMT4" ShapeID="_x0000_i1123" DrawAspect="Content" ObjectID="_1679905553" r:id="rId185"/>
        </w:object>
      </w:r>
      <w:r w:rsidRPr="00BD2C53">
        <w:rPr>
          <w:lang w:val="fr-FR"/>
        </w:rPr>
        <w:t xml:space="preserve"> ủy viên</w:t>
      </w:r>
      <w:r>
        <w:rPr>
          <w:lang w:val="fr-FR"/>
        </w:rPr>
        <w:t xml:space="preserve"> là </w:t>
      </w:r>
      <w:r w:rsidRPr="003A3CF1">
        <w:rPr>
          <w:color w:val="000000"/>
          <w:lang w:val="fr-FR"/>
        </w:rPr>
        <w:t xml:space="preserve">một chỉnh hợp chập </w:t>
      </w:r>
      <w:r w:rsidRPr="00142C92">
        <w:rPr>
          <w:position w:val="-6"/>
        </w:rPr>
        <w:object w:dxaOrig="180" w:dyaOrig="279" w14:anchorId="54C9A272">
          <v:shape id="_x0000_i1124" type="#_x0000_t75" style="width:9.4pt;height:14.4pt" o:ole="">
            <v:imagedata r:id="rId186" o:title=""/>
          </v:shape>
          <o:OLEObject Type="Embed" ProgID="Equation.DSMT4" ShapeID="_x0000_i1124" DrawAspect="Content" ObjectID="_1679905554" r:id="rId187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của </w:t>
      </w:r>
      <w:r w:rsidRPr="003A3CF1">
        <w:rPr>
          <w:position w:val="-6"/>
        </w:rPr>
        <w:object w:dxaOrig="320" w:dyaOrig="279" w14:anchorId="5669BF70">
          <v:shape id="_x0000_i1125" type="#_x0000_t75" style="width:16.3pt;height:13.75pt" o:ole="">
            <v:imagedata r:id="rId188" o:title=""/>
          </v:shape>
          <o:OLEObject Type="Embed" ProgID="Equation.DSMT4" ShapeID="_x0000_i1125" DrawAspect="Content" ObjectID="_1679905555" r:id="rId189"/>
        </w:object>
      </w:r>
      <w:r w:rsidRPr="003A3CF1">
        <w:t xml:space="preserve"> </w:t>
      </w:r>
      <w:r w:rsidRPr="003A3CF1">
        <w:rPr>
          <w:color w:val="000000"/>
          <w:lang w:val="fr-FR"/>
        </w:rPr>
        <w:t xml:space="preserve">phần </w:t>
      </w:r>
      <w:r>
        <w:rPr>
          <w:color w:val="000000"/>
          <w:lang w:val="fr-FR"/>
        </w:rPr>
        <w:t>tử. V</w:t>
      </w:r>
      <w:r w:rsidRPr="003A3CF1">
        <w:rPr>
          <w:color w:val="000000"/>
          <w:lang w:val="fr-FR"/>
        </w:rPr>
        <w:t xml:space="preserve">ậy </w:t>
      </w:r>
      <w:r>
        <w:rPr>
          <w:color w:val="000000"/>
          <w:lang w:val="fr-FR"/>
        </w:rPr>
        <w:t xml:space="preserve">có tât cả </w:t>
      </w:r>
      <w:r w:rsidRPr="003A3CF1">
        <w:rPr>
          <w:color w:val="000000"/>
          <w:lang w:val="fr-FR"/>
        </w:rPr>
        <w:t xml:space="preserve">là </w:t>
      </w:r>
      <w:r w:rsidRPr="00BD2C53">
        <w:rPr>
          <w:position w:val="-12"/>
        </w:rPr>
        <w:object w:dxaOrig="360" w:dyaOrig="380" w14:anchorId="235D42B3">
          <v:shape id="_x0000_i1126" type="#_x0000_t75" style="width:18.15pt;height:18.8pt" o:ole="">
            <v:imagedata r:id="rId178" o:title=""/>
          </v:shape>
          <o:OLEObject Type="Embed" ProgID="Equation.DSMT4" ShapeID="_x0000_i1126" DrawAspect="Content" ObjectID="_1679905556" r:id="rId190"/>
        </w:object>
      </w:r>
      <w:r>
        <w:t xml:space="preserve"> cách </w:t>
      </w:r>
      <w:r w:rsidRPr="00BD2C53">
        <w:rPr>
          <w:lang w:val="fr-FR"/>
        </w:rPr>
        <w:t>lập</w:t>
      </w:r>
      <w:r w:rsidRPr="003A3CF1">
        <w:rPr>
          <w:lang w:val="fr-FR"/>
        </w:rPr>
        <w:t>.</w:t>
      </w:r>
    </w:p>
    <w:p w14:paraId="377D8AB2" w14:textId="22ACA045" w:rsidR="00142C92" w:rsidRPr="00142C92" w:rsidRDefault="00142C92" w:rsidP="00142C92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</w:t>
      </w:r>
      <w:r>
        <w:rPr>
          <w:b/>
          <w:color w:val="0000FF"/>
          <w:lang w:val="fr-FR"/>
        </w:rPr>
        <w:t>9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  </w:t>
      </w:r>
      <w:r w:rsidRPr="00142C92">
        <w:rPr>
          <w:lang w:val="fr-FR"/>
        </w:rPr>
        <w:t xml:space="preserve">Sắp xếp </w:t>
      </w:r>
      <w:r w:rsidRPr="00BD2C53">
        <w:rPr>
          <w:position w:val="-6"/>
        </w:rPr>
        <w:object w:dxaOrig="180" w:dyaOrig="279" w14:anchorId="72AA5ED1">
          <v:shape id="_x0000_i1131" type="#_x0000_t75" style="width:8.75pt;height:13.75pt" o:ole="">
            <v:imagedata r:id="rId191" o:title=""/>
          </v:shape>
          <o:OLEObject Type="Embed" ProgID="Equation.DSMT4" ShapeID="_x0000_i1131" DrawAspect="Content" ObjectID="_1679905557" r:id="rId192"/>
        </w:object>
      </w:r>
      <w:r w:rsidRPr="00142C92">
        <w:rPr>
          <w:lang w:val="fr-FR"/>
        </w:rPr>
        <w:t xml:space="preserve"> bạn học sinh An, Bình, Chi, Dũng, Lệ vào một chiếc ghế dài có </w:t>
      </w:r>
      <w:r w:rsidRPr="00BD2C53">
        <w:rPr>
          <w:position w:val="-6"/>
        </w:rPr>
        <w:object w:dxaOrig="180" w:dyaOrig="279" w14:anchorId="5C28C223">
          <v:shape id="_x0000_i1132" type="#_x0000_t75" style="width:8.75pt;height:13.75pt" o:ole="">
            <v:imagedata r:id="rId191" o:title=""/>
          </v:shape>
          <o:OLEObject Type="Embed" ProgID="Equation.DSMT4" ShapeID="_x0000_i1132" DrawAspect="Content" ObjectID="_1679905558" r:id="rId193"/>
        </w:object>
      </w:r>
      <w:r w:rsidRPr="00142C92">
        <w:rPr>
          <w:lang w:val="fr-FR"/>
        </w:rPr>
        <w:t xml:space="preserve"> chỗ ngồi. Số cách sắp xếp sao cho bạn Chi luôn ngồi chính giữa là</w:t>
      </w:r>
    </w:p>
    <w:p w14:paraId="663EAD26" w14:textId="77777777" w:rsidR="00142C92" w:rsidRPr="00142C92" w:rsidRDefault="00142C92" w:rsidP="00142C92">
      <w:pPr>
        <w:pStyle w:val="ListParagraph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42C92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42C92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DDA447A">
          <v:shape id="_x0000_i1127" type="#_x0000_t75" style="width:16.3pt;height:13.15pt" o:ole="">
            <v:imagedata r:id="rId194" o:title=""/>
          </v:shape>
          <o:OLEObject Type="Embed" ProgID="Equation.DSMT4" ShapeID="_x0000_i1127" DrawAspect="Content" ObjectID="_1679905559" r:id="rId195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981D351">
          <v:shape id="_x0000_i1128" type="#_x0000_t75" style="width:20.05pt;height:13.75pt" o:ole="">
            <v:imagedata r:id="rId196" o:title=""/>
          </v:shape>
          <o:OLEObject Type="Embed" ProgID="Equation.DSMT4" ShapeID="_x0000_i1128" DrawAspect="Content" ObjectID="_1679905560" r:id="rId197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494797C">
          <v:shape id="_x0000_i1129" type="#_x0000_t75" style="width:16.3pt;height:13.75pt" o:ole="">
            <v:imagedata r:id="rId198" o:title=""/>
          </v:shape>
          <o:OLEObject Type="Embed" ProgID="Equation.DSMT4" ShapeID="_x0000_i1129" DrawAspect="Content" ObjectID="_1679905561" r:id="rId199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2C9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142C9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F054038">
          <v:shape id="_x0000_i1130" type="#_x0000_t75" style="width:13.75pt;height:13.75pt" o:ole="">
            <v:imagedata r:id="rId200" o:title=""/>
          </v:shape>
          <o:OLEObject Type="Embed" ProgID="Equation.DSMT4" ShapeID="_x0000_i1130" DrawAspect="Content" ObjectID="_1679905562" r:id="rId201"/>
        </w:object>
      </w:r>
      <w:r w:rsidRPr="00142C9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EA7892A" w14:textId="77777777" w:rsidR="00142C92" w:rsidRPr="00935A77" w:rsidRDefault="00142C92" w:rsidP="00142C92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0C45FDF5" w14:textId="77777777" w:rsidR="00142C92" w:rsidRPr="00BD2C53" w:rsidRDefault="00142C92" w:rsidP="00142C92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A</w:t>
      </w:r>
    </w:p>
    <w:p w14:paraId="0E5ACEE5" w14:textId="77777777" w:rsidR="005812A4" w:rsidRDefault="005812A4" w:rsidP="00142C92">
      <w:pPr>
        <w:ind w:left="992" w:firstLine="1"/>
        <w:jc w:val="both"/>
      </w:pPr>
      <w:r>
        <w:t xml:space="preserve">Bạn Chi ngồi chính giữa nên có </w:t>
      </w:r>
      <w:r w:rsidRPr="00BD2C53">
        <w:rPr>
          <w:position w:val="-4"/>
        </w:rPr>
        <w:object w:dxaOrig="139" w:dyaOrig="260" w14:anchorId="4BEBAB95">
          <v:shape id="_x0000_i1133" type="#_x0000_t75" style="width:6.9pt;height:12.5pt" o:ole="">
            <v:imagedata r:id="rId167" o:title=""/>
          </v:shape>
          <o:OLEObject Type="Embed" ProgID="Equation.DSMT4" ShapeID="_x0000_i1133" DrawAspect="Content" ObjectID="_1679905563" r:id="rId202"/>
        </w:object>
      </w:r>
      <w:r>
        <w:t xml:space="preserve"> </w:t>
      </w:r>
      <w:r w:rsidR="00142C92" w:rsidRPr="003A3CF1">
        <w:t xml:space="preserve">cách sắp xếp </w:t>
      </w:r>
      <w:r>
        <w:t>vị trí cho bạn Chi.</w:t>
      </w:r>
    </w:p>
    <w:p w14:paraId="19708591" w14:textId="6D8CF5BF" w:rsidR="005812A4" w:rsidRDefault="005812A4" w:rsidP="00142C92">
      <w:pPr>
        <w:ind w:left="992" w:firstLine="1"/>
        <w:jc w:val="both"/>
      </w:pPr>
      <w:r w:rsidRPr="005812A4">
        <w:rPr>
          <w:position w:val="-4"/>
        </w:rPr>
        <w:object w:dxaOrig="200" w:dyaOrig="260" w14:anchorId="65428CEF">
          <v:shape id="_x0000_i1134" type="#_x0000_t75" style="width:10pt;height:12.5pt" o:ole="">
            <v:imagedata r:id="rId203" o:title=""/>
          </v:shape>
          <o:OLEObject Type="Embed" ProgID="Equation.DSMT4" ShapeID="_x0000_i1134" DrawAspect="Content" ObjectID="_1679905564" r:id="rId204"/>
        </w:object>
      </w:r>
      <w:r>
        <w:t>bạn còn lại được xếp vào</w:t>
      </w:r>
      <w:r w:rsidRPr="005812A4">
        <w:rPr>
          <w:position w:val="-4"/>
        </w:rPr>
        <w:object w:dxaOrig="200" w:dyaOrig="260" w14:anchorId="18E4F319">
          <v:shape id="_x0000_i1135" type="#_x0000_t75" style="width:10pt;height:12.5pt" o:ole="">
            <v:imagedata r:id="rId203" o:title=""/>
          </v:shape>
          <o:OLEObject Type="Embed" ProgID="Equation.DSMT4" ShapeID="_x0000_i1135" DrawAspect="Content" ObjectID="_1679905565" r:id="rId205"/>
        </w:object>
      </w:r>
      <w:r>
        <w:t xml:space="preserve">vị trí còn lại nên có </w:t>
      </w:r>
      <w:r w:rsidRPr="005812A4">
        <w:rPr>
          <w:position w:val="-6"/>
        </w:rPr>
        <w:object w:dxaOrig="260" w:dyaOrig="279" w14:anchorId="442B325A">
          <v:shape id="_x0000_i1136" type="#_x0000_t75" style="width:12.5pt;height:13.75pt" o:ole="">
            <v:imagedata r:id="rId206" o:title=""/>
          </v:shape>
          <o:OLEObject Type="Embed" ProgID="Equation.DSMT4" ShapeID="_x0000_i1136" DrawAspect="Content" ObjectID="_1679905566" r:id="rId207"/>
        </w:object>
      </w:r>
      <w:r>
        <w:t xml:space="preserve"> cách sắp xếp.</w:t>
      </w:r>
    </w:p>
    <w:p w14:paraId="742C507B" w14:textId="7FC32D47" w:rsidR="00142C92" w:rsidRPr="003A3CF1" w:rsidRDefault="005812A4" w:rsidP="00142C92">
      <w:pPr>
        <w:ind w:left="992" w:firstLine="1"/>
        <w:jc w:val="both"/>
      </w:pPr>
      <w:r>
        <w:t>Vậy có tất cả</w:t>
      </w:r>
      <w:r w:rsidR="00142C92" w:rsidRPr="003A3CF1">
        <w:t xml:space="preserve"> </w:t>
      </w:r>
      <w:r w:rsidRPr="003A3CF1">
        <w:rPr>
          <w:position w:val="-6"/>
        </w:rPr>
        <w:object w:dxaOrig="760" w:dyaOrig="279" w14:anchorId="4C9D6E91">
          <v:shape id="_x0000_i1137" type="#_x0000_t75" style="width:38.8pt;height:13.75pt" o:ole="">
            <v:imagedata r:id="rId208" o:title=""/>
          </v:shape>
          <o:OLEObject Type="Embed" ProgID="Equation.DSMT4" ShapeID="_x0000_i1137" DrawAspect="Content" ObjectID="_1679905567" r:id="rId209"/>
        </w:object>
      </w:r>
      <w:r w:rsidR="00142C92" w:rsidRPr="003A3CF1">
        <w:t>cách</w:t>
      </w:r>
      <w:r>
        <w:t xml:space="preserve"> sắp xếp</w:t>
      </w:r>
      <w:r w:rsidR="00142C92" w:rsidRPr="003A3CF1">
        <w:t>.</w:t>
      </w:r>
    </w:p>
    <w:p w14:paraId="2F56AA32" w14:textId="16E19F0A" w:rsidR="005812A4" w:rsidRPr="005812A4" w:rsidRDefault="005812A4" w:rsidP="005812A4">
      <w:pPr>
        <w:ind w:left="990" w:hanging="990"/>
        <w:rPr>
          <w:lang w:val="fr-FR"/>
        </w:rPr>
      </w:pPr>
      <w:r>
        <w:rPr>
          <w:b/>
          <w:color w:val="0000FF"/>
          <w:lang w:val="fr-FR"/>
        </w:rPr>
        <w:t>PT 1.10</w:t>
      </w:r>
      <w:r w:rsidRPr="00935A77">
        <w:rPr>
          <w:b/>
          <w:color w:val="0000FF"/>
          <w:lang w:val="fr-FR"/>
        </w:rPr>
        <w:t>.</w:t>
      </w:r>
      <w:r w:rsidRPr="00935A77">
        <w:t xml:space="preserve"> </w:t>
      </w:r>
      <w:r>
        <w:rPr>
          <w:szCs w:val="26"/>
        </w:rPr>
        <w:t xml:space="preserve"> </w:t>
      </w:r>
      <w:r>
        <w:rPr>
          <w:szCs w:val="26"/>
        </w:rPr>
        <w:t xml:space="preserve"> </w:t>
      </w:r>
      <w:r w:rsidRPr="005812A4">
        <w:rPr>
          <w:lang w:val="fr-FR"/>
        </w:rPr>
        <w:t xml:space="preserve">Để chào mừng 26/03, trường tổ chức cắm trại. </w:t>
      </w:r>
      <w:r w:rsidRPr="005812A4">
        <w:t xml:space="preserve">Lớp 10A có </w:t>
      </w:r>
      <w:r w:rsidRPr="005812A4">
        <w:rPr>
          <w:position w:val="-6"/>
        </w:rPr>
        <w:object w:dxaOrig="279" w:dyaOrig="279" w14:anchorId="22F3093A">
          <v:shape id="_x0000_i1142" type="#_x0000_t75" style="width:13.75pt;height:13.75pt" o:ole="">
            <v:imagedata r:id="rId210" o:title=""/>
          </v:shape>
          <o:OLEObject Type="Embed" ProgID="Equation.DSMT4" ShapeID="_x0000_i1142" DrawAspect="Content" ObjectID="_1679905568" r:id="rId211"/>
        </w:object>
      </w:r>
      <w:r w:rsidRPr="005812A4">
        <w:t xml:space="preserve"> học sinh nam và </w:t>
      </w:r>
      <w:r w:rsidRPr="005812A4">
        <w:rPr>
          <w:position w:val="-6"/>
        </w:rPr>
        <w:object w:dxaOrig="279" w:dyaOrig="279" w14:anchorId="6F7F43CE">
          <v:shape id="_x0000_i1143" type="#_x0000_t75" style="width:13.75pt;height:13.75pt" o:ole="">
            <v:imagedata r:id="rId212" o:title=""/>
          </v:shape>
          <o:OLEObject Type="Embed" ProgID="Equation.DSMT4" ShapeID="_x0000_i1143" DrawAspect="Content" ObjectID="_1679905569" r:id="rId213"/>
        </w:object>
      </w:r>
      <w:r w:rsidRPr="005812A4">
        <w:t xml:space="preserve"> học sinh nữ. Giáo viên cần chọn </w:t>
      </w:r>
      <w:r w:rsidRPr="00BD2C53">
        <w:rPr>
          <w:position w:val="-6"/>
        </w:rPr>
        <w:object w:dxaOrig="180" w:dyaOrig="279" w14:anchorId="4B8C9A28">
          <v:shape id="_x0000_i1144" type="#_x0000_t75" style="width:8.75pt;height:13.75pt" o:ole="">
            <v:imagedata r:id="rId191" o:title=""/>
          </v:shape>
          <o:OLEObject Type="Embed" ProgID="Equation.DSMT4" ShapeID="_x0000_i1144" DrawAspect="Content" ObjectID="_1679905570" r:id="rId214"/>
        </w:object>
      </w:r>
      <w:r w:rsidRPr="005812A4">
        <w:t xml:space="preserve"> học sinh để trang trí trại. Số cách chọn </w:t>
      </w:r>
      <w:r w:rsidRPr="00BD2C53">
        <w:rPr>
          <w:position w:val="-6"/>
        </w:rPr>
        <w:object w:dxaOrig="180" w:dyaOrig="279" w14:anchorId="2BCBA30B">
          <v:shape id="_x0000_i1145" type="#_x0000_t75" style="width:8.75pt;height:13.75pt" o:ole="">
            <v:imagedata r:id="rId191" o:title=""/>
          </v:shape>
          <o:OLEObject Type="Embed" ProgID="Equation.DSMT4" ShapeID="_x0000_i1145" DrawAspect="Content" ObjectID="_1679905571" r:id="rId215"/>
        </w:object>
      </w:r>
      <w:r w:rsidRPr="005812A4">
        <w:t xml:space="preserve"> học sinh sao cho có ít nhất </w:t>
      </w:r>
      <w:r w:rsidRPr="00BD2C53">
        <w:rPr>
          <w:position w:val="-4"/>
        </w:rPr>
        <w:object w:dxaOrig="139" w:dyaOrig="260" w14:anchorId="1E50A549">
          <v:shape id="_x0000_i1146" type="#_x0000_t75" style="width:6.9pt;height:12.5pt" o:ole="">
            <v:imagedata r:id="rId167" o:title=""/>
          </v:shape>
          <o:OLEObject Type="Embed" ProgID="Equation.DSMT4" ShapeID="_x0000_i1146" DrawAspect="Content" ObjectID="_1679905572" r:id="rId216"/>
        </w:object>
      </w:r>
      <w:r w:rsidRPr="005812A4">
        <w:t xml:space="preserve"> học sinh nữ bằng bao nhiêu? Biết rằng học sinh nào trong lớp cũng có khả năng trang trí trại.</w:t>
      </w:r>
    </w:p>
    <w:p w14:paraId="2ACC112A" w14:textId="77777777" w:rsidR="005812A4" w:rsidRPr="005812A4" w:rsidRDefault="005812A4" w:rsidP="005812A4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</w:pPr>
      <w:r w:rsidRPr="005812A4">
        <w:rPr>
          <w:b/>
          <w:color w:val="0000FF"/>
        </w:rPr>
        <w:t xml:space="preserve">A. </w:t>
      </w:r>
      <w:r w:rsidRPr="005812A4">
        <w:rPr>
          <w:position w:val="-12"/>
        </w:rPr>
        <w:object w:dxaOrig="360" w:dyaOrig="380" w14:anchorId="10F431EF">
          <v:shape id="_x0000_i1138" type="#_x0000_t75" style="width:18.15pt;height:18.8pt" o:ole="">
            <v:imagedata r:id="rId217" o:title=""/>
          </v:shape>
          <o:OLEObject Type="Embed" ProgID="Equation.DSMT4" ShapeID="_x0000_i1138" DrawAspect="Content" ObjectID="_1679905573" r:id="rId218"/>
        </w:object>
      </w:r>
      <w:r w:rsidRPr="005812A4">
        <w:t>.</w:t>
      </w:r>
      <w:r w:rsidRPr="005812A4">
        <w:tab/>
      </w:r>
      <w:r w:rsidRPr="005812A4">
        <w:rPr>
          <w:b/>
          <w:color w:val="0000FF"/>
          <w:u w:val="single"/>
        </w:rPr>
        <w:t>B</w:t>
      </w:r>
      <w:r w:rsidRPr="005812A4">
        <w:rPr>
          <w:b/>
          <w:color w:val="0000FF"/>
        </w:rPr>
        <w:t xml:space="preserve">. </w:t>
      </w:r>
      <w:r w:rsidRPr="005812A4">
        <w:rPr>
          <w:position w:val="-12"/>
        </w:rPr>
        <w:object w:dxaOrig="880" w:dyaOrig="380" w14:anchorId="032C48D6">
          <v:shape id="_x0000_i1139" type="#_x0000_t75" style="width:43.85pt;height:18.8pt" o:ole="">
            <v:imagedata r:id="rId219" o:title=""/>
          </v:shape>
          <o:OLEObject Type="Embed" ProgID="Equation.DSMT4" ShapeID="_x0000_i1139" DrawAspect="Content" ObjectID="_1679905574" r:id="rId220"/>
        </w:object>
      </w:r>
      <w:r w:rsidRPr="005812A4">
        <w:t>.</w:t>
      </w:r>
      <w:r w:rsidRPr="005812A4">
        <w:tab/>
      </w:r>
      <w:r w:rsidRPr="005812A4">
        <w:rPr>
          <w:b/>
          <w:color w:val="0000FF"/>
        </w:rPr>
        <w:t xml:space="preserve">C. </w:t>
      </w:r>
      <w:r w:rsidRPr="005812A4">
        <w:rPr>
          <w:position w:val="-12"/>
        </w:rPr>
        <w:object w:dxaOrig="880" w:dyaOrig="380" w14:anchorId="54F2F742">
          <v:shape id="_x0000_i1140" type="#_x0000_t75" style="width:43.85pt;height:18.8pt" o:ole="">
            <v:imagedata r:id="rId221" o:title=""/>
          </v:shape>
          <o:OLEObject Type="Embed" ProgID="Equation.DSMT4" ShapeID="_x0000_i1140" DrawAspect="Content" ObjectID="_1679905575" r:id="rId222"/>
        </w:object>
      </w:r>
      <w:r w:rsidRPr="005812A4">
        <w:t>.</w:t>
      </w:r>
      <w:r w:rsidRPr="005812A4">
        <w:tab/>
      </w:r>
      <w:r w:rsidRPr="005812A4">
        <w:rPr>
          <w:b/>
          <w:color w:val="0000FF"/>
        </w:rPr>
        <w:t xml:space="preserve">D. </w:t>
      </w:r>
      <w:r w:rsidRPr="005812A4">
        <w:rPr>
          <w:position w:val="-12"/>
        </w:rPr>
        <w:object w:dxaOrig="360" w:dyaOrig="380" w14:anchorId="08047DB1">
          <v:shape id="_x0000_i1141" type="#_x0000_t75" style="width:18.15pt;height:18.8pt" o:ole="">
            <v:imagedata r:id="rId223" o:title=""/>
          </v:shape>
          <o:OLEObject Type="Embed" ProgID="Equation.DSMT4" ShapeID="_x0000_i1141" DrawAspect="Content" ObjectID="_1679905576" r:id="rId224"/>
        </w:object>
      </w:r>
      <w:r w:rsidRPr="005812A4">
        <w:t>.</w:t>
      </w:r>
    </w:p>
    <w:p w14:paraId="5F046F14" w14:textId="77777777" w:rsidR="005812A4" w:rsidRPr="00935A77" w:rsidRDefault="005812A4" w:rsidP="005812A4">
      <w:pPr>
        <w:spacing w:line="360" w:lineRule="auto"/>
        <w:ind w:left="992"/>
        <w:jc w:val="center"/>
        <w:rPr>
          <w:color w:val="0000FF"/>
        </w:rPr>
      </w:pPr>
      <w:r w:rsidRPr="00935A77">
        <w:rPr>
          <w:b/>
          <w:color w:val="0000FF"/>
        </w:rPr>
        <w:t>Lời giải</w:t>
      </w:r>
    </w:p>
    <w:p w14:paraId="48263B77" w14:textId="77777777" w:rsidR="005812A4" w:rsidRPr="00BA3B7E" w:rsidRDefault="005812A4" w:rsidP="005812A4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BA3B7E">
        <w:rPr>
          <w:rFonts w:ascii="Times New Roman" w:hAnsi="Times New Roman" w:cs="Times New Roman"/>
          <w:b/>
          <w:color w:val="0000FF"/>
          <w:sz w:val="24"/>
          <w:highlight w:val="green"/>
        </w:rPr>
        <w:t xml:space="preserve">Chọn </w:t>
      </w:r>
      <w:r>
        <w:rPr>
          <w:rFonts w:ascii="Times New Roman" w:hAnsi="Times New Roman" w:cs="Times New Roman"/>
          <w:b/>
          <w:color w:val="0000FF"/>
          <w:sz w:val="24"/>
          <w:highlight w:val="green"/>
        </w:rPr>
        <w:t>B</w:t>
      </w:r>
    </w:p>
    <w:p w14:paraId="7DC41EF7" w14:textId="58902FC3" w:rsidR="005812A4" w:rsidRPr="003A3CF1" w:rsidRDefault="005812A4" w:rsidP="005812A4">
      <w:pPr>
        <w:ind w:left="992"/>
      </w:pPr>
      <w:r>
        <w:rPr>
          <w:color w:val="000000"/>
          <w:lang w:val="fr-FR"/>
        </w:rPr>
        <w:t xml:space="preserve">Chọn </w:t>
      </w:r>
      <w:r w:rsidRPr="00BD2C53">
        <w:rPr>
          <w:position w:val="-6"/>
        </w:rPr>
        <w:object w:dxaOrig="180" w:dyaOrig="279" w14:anchorId="55774335">
          <v:shape id="_x0000_i1147" type="#_x0000_t75" style="width:8.75pt;height:13.75pt" o:ole="">
            <v:imagedata r:id="rId191" o:title=""/>
          </v:shape>
          <o:OLEObject Type="Embed" ProgID="Equation.DSMT4" ShapeID="_x0000_i1147" DrawAspect="Content" ObjectID="_1679905577" r:id="rId225"/>
        </w:object>
      </w:r>
      <w:r w:rsidRPr="003A3CF1">
        <w:rPr>
          <w:color w:val="000000"/>
          <w:lang w:val="fr-FR"/>
        </w:rPr>
        <w:t xml:space="preserve"> học sinh </w:t>
      </w:r>
      <w:r>
        <w:rPr>
          <w:color w:val="000000"/>
          <w:lang w:val="fr-FR"/>
        </w:rPr>
        <w:t>bất kỳ</w:t>
      </w:r>
      <w:r w:rsidRPr="003A3CF1">
        <w:rPr>
          <w:color w:val="000000"/>
          <w:lang w:val="fr-FR"/>
        </w:rPr>
        <w:t xml:space="preserve"> có </w:t>
      </w:r>
      <w:r w:rsidRPr="003A3CF1">
        <w:rPr>
          <w:position w:val="-12"/>
        </w:rPr>
        <w:object w:dxaOrig="360" w:dyaOrig="380" w14:anchorId="14481C42">
          <v:shape id="_x0000_i1148" type="#_x0000_t75" style="width:18.15pt;height:19.4pt" o:ole="">
            <v:imagedata r:id="rId226" o:title=""/>
          </v:shape>
          <o:OLEObject Type="Embed" ProgID="Equation.DSMT4" ShapeID="_x0000_i1148" DrawAspect="Content" ObjectID="_1679905578" r:id="rId227"/>
        </w:object>
      </w:r>
      <w:r w:rsidRPr="003A3CF1">
        <w:t xml:space="preserve"> cách chọn.</w:t>
      </w:r>
    </w:p>
    <w:p w14:paraId="67E4E8A8" w14:textId="3164ADEC" w:rsidR="005812A4" w:rsidRPr="003A3CF1" w:rsidRDefault="005812A4" w:rsidP="005812A4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lastRenderedPageBreak/>
        <w:t xml:space="preserve">Chọn </w:t>
      </w:r>
      <w:r w:rsidRPr="00BD2C53">
        <w:rPr>
          <w:position w:val="-6"/>
        </w:rPr>
        <w:object w:dxaOrig="180" w:dyaOrig="279" w14:anchorId="5A57F180">
          <v:shape id="_x0000_i1149" type="#_x0000_t75" style="width:8.75pt;height:13.75pt" o:ole="">
            <v:imagedata r:id="rId191" o:title=""/>
          </v:shape>
          <o:OLEObject Type="Embed" ProgID="Equation.DSMT4" ShapeID="_x0000_i1149" DrawAspect="Content" ObjectID="_1679905579" r:id="rId228"/>
        </w:object>
      </w:r>
      <w:r>
        <w:rPr>
          <w:color w:val="000000"/>
          <w:lang w:val="fr-FR"/>
        </w:rPr>
        <w:t xml:space="preserve"> học sinh nam</w:t>
      </w:r>
      <w:r w:rsidRPr="003A3CF1">
        <w:rPr>
          <w:color w:val="000000"/>
          <w:lang w:val="fr-FR"/>
        </w:rPr>
        <w:t xml:space="preserve"> có </w:t>
      </w:r>
      <w:r w:rsidRPr="003A3CF1">
        <w:rPr>
          <w:position w:val="-12"/>
        </w:rPr>
        <w:object w:dxaOrig="360" w:dyaOrig="380" w14:anchorId="2D70C8D9">
          <v:shape id="_x0000_i1150" type="#_x0000_t75" style="width:18.8pt;height:19.4pt" o:ole="">
            <v:imagedata r:id="rId229" o:title=""/>
          </v:shape>
          <o:OLEObject Type="Embed" ProgID="Equation.DSMT4" ShapeID="_x0000_i1150" DrawAspect="Content" ObjectID="_1679905580" r:id="rId230"/>
        </w:object>
      </w:r>
      <w:r w:rsidRPr="003A3CF1">
        <w:t xml:space="preserve"> cách chọn.</w:t>
      </w:r>
    </w:p>
    <w:p w14:paraId="53BE69B2" w14:textId="7BA46B9D" w:rsidR="005812A4" w:rsidRPr="003A3CF1" w:rsidRDefault="005812A4" w:rsidP="005812A4">
      <w:pPr>
        <w:ind w:left="992"/>
        <w:rPr>
          <w:color w:val="000000"/>
          <w:lang w:val="fr-FR"/>
        </w:rPr>
      </w:pPr>
      <w:r w:rsidRPr="003A3CF1">
        <w:rPr>
          <w:color w:val="000000"/>
          <w:lang w:val="fr-FR"/>
        </w:rPr>
        <w:t xml:space="preserve">Vậy </w:t>
      </w:r>
      <w:r>
        <w:t>s</w:t>
      </w:r>
      <w:r w:rsidRPr="005812A4">
        <w:t xml:space="preserve">ố cách chọn </w:t>
      </w:r>
      <w:r w:rsidRPr="00BD2C53">
        <w:rPr>
          <w:position w:val="-6"/>
        </w:rPr>
        <w:object w:dxaOrig="180" w:dyaOrig="279" w14:anchorId="2AA6A731">
          <v:shape id="_x0000_i1151" type="#_x0000_t75" style="width:8.75pt;height:13.75pt" o:ole="">
            <v:imagedata r:id="rId191" o:title=""/>
          </v:shape>
          <o:OLEObject Type="Embed" ProgID="Equation.DSMT4" ShapeID="_x0000_i1151" DrawAspect="Content" ObjectID="_1679905581" r:id="rId231"/>
        </w:object>
      </w:r>
      <w:r w:rsidRPr="005812A4">
        <w:t xml:space="preserve"> học sinh sao cho có ít nhất </w:t>
      </w:r>
      <w:r w:rsidRPr="00BD2C53">
        <w:rPr>
          <w:position w:val="-4"/>
        </w:rPr>
        <w:object w:dxaOrig="139" w:dyaOrig="260" w14:anchorId="5668C03E">
          <v:shape id="_x0000_i1152" type="#_x0000_t75" style="width:6.9pt;height:12.5pt" o:ole="">
            <v:imagedata r:id="rId167" o:title=""/>
          </v:shape>
          <o:OLEObject Type="Embed" ProgID="Equation.DSMT4" ShapeID="_x0000_i1152" DrawAspect="Content" ObjectID="_1679905582" r:id="rId232"/>
        </w:object>
      </w:r>
      <w:r w:rsidRPr="005812A4">
        <w:t xml:space="preserve"> học sinh nữ</w:t>
      </w:r>
      <w:r>
        <w:t xml:space="preserve"> là </w:t>
      </w:r>
      <w:r w:rsidRPr="005812A4">
        <w:rPr>
          <w:position w:val="-12"/>
        </w:rPr>
        <w:object w:dxaOrig="880" w:dyaOrig="380" w14:anchorId="4183E2E6">
          <v:shape id="_x0000_i1153" type="#_x0000_t75" style="width:43.85pt;height:18.8pt" o:ole="">
            <v:imagedata r:id="rId219" o:title=""/>
          </v:shape>
          <o:OLEObject Type="Embed" ProgID="Equation.DSMT4" ShapeID="_x0000_i1153" DrawAspect="Content" ObjectID="_1679905583" r:id="rId233"/>
        </w:object>
      </w:r>
      <w:r w:rsidRPr="003A3CF1">
        <w:t>.</w:t>
      </w:r>
    </w:p>
    <w:p w14:paraId="62026547" w14:textId="77777777" w:rsidR="005812A4" w:rsidRDefault="005812A4" w:rsidP="00142C92">
      <w:pPr>
        <w:spacing w:line="360" w:lineRule="auto"/>
        <w:ind w:left="993" w:hanging="1"/>
        <w:rPr>
          <w:b/>
          <w:color w:val="0000FF"/>
          <w:lang w:val="fr-FR"/>
        </w:rPr>
      </w:pPr>
      <w:bookmarkStart w:id="0" w:name="_GoBack"/>
      <w:bookmarkEnd w:id="0"/>
    </w:p>
    <w:sectPr w:rsidR="005812A4" w:rsidSect="00935A77">
      <w:headerReference w:type="even" r:id="rId234"/>
      <w:headerReference w:type="default" r:id="rId235"/>
      <w:footerReference w:type="even" r:id="rId236"/>
      <w:footerReference w:type="default" r:id="rId237"/>
      <w:headerReference w:type="first" r:id="rId238"/>
      <w:footerReference w:type="first" r:id="rId239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40C10E" w14:textId="77777777" w:rsidR="002D45E4" w:rsidRDefault="002D45E4">
      <w:r>
        <w:separator/>
      </w:r>
    </w:p>
  </w:endnote>
  <w:endnote w:type="continuationSeparator" w:id="0">
    <w:p w14:paraId="6B5DC59B" w14:textId="77777777" w:rsidR="002D45E4" w:rsidRDefault="002D4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CAD71F" w14:textId="3475C7EC" w:rsidR="003A3CF1" w:rsidRPr="00DA453C" w:rsidRDefault="003A3CF1" w:rsidP="0017509C">
    <w:pPr>
      <w:ind w:left="5760" w:firstLine="720"/>
      <w:jc w:val="both"/>
      <w:rPr>
        <w:b/>
        <w:color w:val="0000FF"/>
        <w:sz w:val="22"/>
      </w:rPr>
    </w:pPr>
    <w:bookmarkStart w:id="1" w:name="_Hlk68772361"/>
    <w:bookmarkStart w:id="2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1"/>
    <w:bookmarkEnd w:id="2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69327E" w14:textId="77777777" w:rsidR="003A3CF1" w:rsidRPr="00DA453C" w:rsidRDefault="003A3CF1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3A3CF1" w:rsidRPr="00852145" w:rsidRDefault="003A3CF1" w:rsidP="0085214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01C3FD" w14:textId="77777777" w:rsidR="003A3CF1" w:rsidRPr="00DA453C" w:rsidRDefault="003A3CF1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1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5812A4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3A3CF1" w:rsidRPr="00A66035" w:rsidRDefault="003A3CF1" w:rsidP="00A660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6E6F63" w14:textId="77777777" w:rsidR="002D45E4" w:rsidRDefault="002D45E4">
      <w:r>
        <w:separator/>
      </w:r>
    </w:p>
  </w:footnote>
  <w:footnote w:type="continuationSeparator" w:id="0">
    <w:p w14:paraId="47797E56" w14:textId="77777777" w:rsidR="002D45E4" w:rsidRDefault="002D45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C97945" w14:textId="18330B94" w:rsidR="003A3CF1" w:rsidRDefault="003A3CF1">
    <w:pPr>
      <w:pStyle w:val="Header"/>
    </w:pPr>
    <w:r>
      <w:rPr>
        <w:noProof/>
      </w:rPr>
      <w:pict w14:anchorId="794FDD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6" o:spid="_x0000_s2053" type="#_x0000_t75" style="position:absolute;margin-left:0;margin-top:0;width:510.25pt;height:510.25pt;z-index:-251657216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075E08" w14:textId="07ED411D" w:rsidR="003A3CF1" w:rsidRDefault="003A3CF1">
    <w:pPr>
      <w:pStyle w:val="Header"/>
    </w:pPr>
    <w:r>
      <w:rPr>
        <w:noProof/>
      </w:rPr>
      <w:pict w14:anchorId="33E7AB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7" o:spid="_x0000_s2054" type="#_x0000_t75" style="position:absolute;margin-left:0;margin-top:0;width:510.25pt;height:510.25pt;z-index:-251656192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F57D21" w14:textId="1C4F5E13" w:rsidR="003A3CF1" w:rsidRPr="00A66035" w:rsidRDefault="003A3CF1" w:rsidP="00A66035">
    <w:pPr>
      <w:pStyle w:val="Header"/>
      <w:jc w:val="center"/>
      <w:rPr>
        <w:b/>
        <w:bCs/>
        <w:color w:val="C00000"/>
      </w:rPr>
    </w:pPr>
    <w:r>
      <w:rPr>
        <w:b/>
        <w:bCs/>
        <w:noProof/>
        <w:color w:val="C00000"/>
      </w:rPr>
      <w:pict w14:anchorId="295AB7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5" o:spid="_x0000_s2052" type="#_x0000_t75" style="position:absolute;left:0;text-align:left;margin-left:0;margin-top:0;width:510.25pt;height:510.25pt;z-index:-251658240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  <w:r w:rsidRPr="00A66035">
      <w:rPr>
        <w:b/>
        <w:bCs/>
        <w:color w:val="C00000"/>
      </w:rPr>
      <w:t>BÀI GIẢNG ĐIỆN TỬ - DIỄN ĐÀN GIÁO VIÊN TOÁ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33971"/>
    <w:multiLevelType w:val="hybridMultilevel"/>
    <w:tmpl w:val="A16E91D6"/>
    <w:lvl w:ilvl="0" w:tplc="544EA93E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2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4C3F0E"/>
    <w:multiLevelType w:val="hybridMultilevel"/>
    <w:tmpl w:val="6D1EAA34"/>
    <w:lvl w:ilvl="0" w:tplc="BDD8A9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447D6"/>
    <w:multiLevelType w:val="hybridMultilevel"/>
    <w:tmpl w:val="5340570E"/>
    <w:lvl w:ilvl="0" w:tplc="2A86E4FA">
      <w:start w:val="1"/>
      <w:numFmt w:val="decimal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9"/>
  </w:num>
  <w:num w:numId="3">
    <w:abstractNumId w:val="6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4"/>
  </w:num>
  <w:num w:numId="7">
    <w:abstractNumId w:val="0"/>
  </w:num>
  <w:num w:numId="8">
    <w:abstractNumId w:val="7"/>
  </w:num>
  <w:num w:numId="9">
    <w:abstractNumId w:val="11"/>
  </w:num>
  <w:num w:numId="10">
    <w:abstractNumId w:val="1"/>
  </w:num>
  <w:num w:numId="11">
    <w:abstractNumId w:val="2"/>
  </w:num>
  <w:num w:numId="12">
    <w:abstractNumId w:val="5"/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5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22F2D"/>
    <w:rsid w:val="0003702A"/>
    <w:rsid w:val="00037F21"/>
    <w:rsid w:val="0008285F"/>
    <w:rsid w:val="00084B5D"/>
    <w:rsid w:val="00095E48"/>
    <w:rsid w:val="000B2279"/>
    <w:rsid w:val="000C42D3"/>
    <w:rsid w:val="000E0C18"/>
    <w:rsid w:val="000E2B63"/>
    <w:rsid w:val="000E7167"/>
    <w:rsid w:val="000F31F7"/>
    <w:rsid w:val="00102E10"/>
    <w:rsid w:val="0011265D"/>
    <w:rsid w:val="0011384C"/>
    <w:rsid w:val="00142C92"/>
    <w:rsid w:val="00162E63"/>
    <w:rsid w:val="0017509C"/>
    <w:rsid w:val="00195C26"/>
    <w:rsid w:val="001A6970"/>
    <w:rsid w:val="001C321F"/>
    <w:rsid w:val="001D5858"/>
    <w:rsid w:val="001D6185"/>
    <w:rsid w:val="001F779E"/>
    <w:rsid w:val="00220073"/>
    <w:rsid w:val="0023027E"/>
    <w:rsid w:val="00234F23"/>
    <w:rsid w:val="0026410B"/>
    <w:rsid w:val="002724B4"/>
    <w:rsid w:val="002749DD"/>
    <w:rsid w:val="00282A29"/>
    <w:rsid w:val="00296E73"/>
    <w:rsid w:val="002A52BC"/>
    <w:rsid w:val="002B1FC8"/>
    <w:rsid w:val="002B680D"/>
    <w:rsid w:val="002C0F91"/>
    <w:rsid w:val="002D45E4"/>
    <w:rsid w:val="002E31DC"/>
    <w:rsid w:val="002E6E3C"/>
    <w:rsid w:val="002F5796"/>
    <w:rsid w:val="00302991"/>
    <w:rsid w:val="00307C05"/>
    <w:rsid w:val="00355A83"/>
    <w:rsid w:val="003630B0"/>
    <w:rsid w:val="003661F5"/>
    <w:rsid w:val="003A3CF1"/>
    <w:rsid w:val="003B51CF"/>
    <w:rsid w:val="003C308D"/>
    <w:rsid w:val="003D08D8"/>
    <w:rsid w:val="00420F6F"/>
    <w:rsid w:val="00425E8C"/>
    <w:rsid w:val="004464E0"/>
    <w:rsid w:val="00447612"/>
    <w:rsid w:val="004601A5"/>
    <w:rsid w:val="00481A8D"/>
    <w:rsid w:val="00494BFA"/>
    <w:rsid w:val="004A124F"/>
    <w:rsid w:val="004E5601"/>
    <w:rsid w:val="00532E23"/>
    <w:rsid w:val="00560896"/>
    <w:rsid w:val="00565F35"/>
    <w:rsid w:val="00567B90"/>
    <w:rsid w:val="00574BC1"/>
    <w:rsid w:val="005812A4"/>
    <w:rsid w:val="0059738E"/>
    <w:rsid w:val="005A3460"/>
    <w:rsid w:val="005A68E6"/>
    <w:rsid w:val="005C036E"/>
    <w:rsid w:val="005C0B37"/>
    <w:rsid w:val="005C105E"/>
    <w:rsid w:val="005C580C"/>
    <w:rsid w:val="005E1410"/>
    <w:rsid w:val="00692DC3"/>
    <w:rsid w:val="006C035A"/>
    <w:rsid w:val="006E0D05"/>
    <w:rsid w:val="006E0FBD"/>
    <w:rsid w:val="006E2BFF"/>
    <w:rsid w:val="00712E76"/>
    <w:rsid w:val="007162C4"/>
    <w:rsid w:val="00722D24"/>
    <w:rsid w:val="00756098"/>
    <w:rsid w:val="00796DCC"/>
    <w:rsid w:val="007A7F9D"/>
    <w:rsid w:val="007B36A0"/>
    <w:rsid w:val="007B6193"/>
    <w:rsid w:val="007C1671"/>
    <w:rsid w:val="008153D5"/>
    <w:rsid w:val="00816731"/>
    <w:rsid w:val="008442AB"/>
    <w:rsid w:val="00852145"/>
    <w:rsid w:val="00891033"/>
    <w:rsid w:val="0089408D"/>
    <w:rsid w:val="008A6FE8"/>
    <w:rsid w:val="008B5178"/>
    <w:rsid w:val="008F2353"/>
    <w:rsid w:val="008F48DA"/>
    <w:rsid w:val="008F6979"/>
    <w:rsid w:val="00903741"/>
    <w:rsid w:val="00923963"/>
    <w:rsid w:val="00926AA5"/>
    <w:rsid w:val="009353A4"/>
    <w:rsid w:val="00935A77"/>
    <w:rsid w:val="0096149B"/>
    <w:rsid w:val="0097348D"/>
    <w:rsid w:val="00975D3E"/>
    <w:rsid w:val="00997F53"/>
    <w:rsid w:val="009B6B75"/>
    <w:rsid w:val="009C77EC"/>
    <w:rsid w:val="009E0F45"/>
    <w:rsid w:val="00A06003"/>
    <w:rsid w:val="00A32989"/>
    <w:rsid w:val="00A553D6"/>
    <w:rsid w:val="00A572EE"/>
    <w:rsid w:val="00A66035"/>
    <w:rsid w:val="00A66828"/>
    <w:rsid w:val="00A77B3E"/>
    <w:rsid w:val="00AF71CE"/>
    <w:rsid w:val="00B256A6"/>
    <w:rsid w:val="00B262A1"/>
    <w:rsid w:val="00B36C5B"/>
    <w:rsid w:val="00B424BE"/>
    <w:rsid w:val="00B4607E"/>
    <w:rsid w:val="00B66537"/>
    <w:rsid w:val="00B8740E"/>
    <w:rsid w:val="00B93885"/>
    <w:rsid w:val="00B96924"/>
    <w:rsid w:val="00BA1EA6"/>
    <w:rsid w:val="00BA3453"/>
    <w:rsid w:val="00BA3B7E"/>
    <w:rsid w:val="00BC7136"/>
    <w:rsid w:val="00BD2C53"/>
    <w:rsid w:val="00BF4804"/>
    <w:rsid w:val="00BF503E"/>
    <w:rsid w:val="00C10259"/>
    <w:rsid w:val="00C241BD"/>
    <w:rsid w:val="00C3116F"/>
    <w:rsid w:val="00C37F51"/>
    <w:rsid w:val="00C43A83"/>
    <w:rsid w:val="00C6011E"/>
    <w:rsid w:val="00C71DA1"/>
    <w:rsid w:val="00CA1542"/>
    <w:rsid w:val="00CA2775"/>
    <w:rsid w:val="00CA2A55"/>
    <w:rsid w:val="00CE144E"/>
    <w:rsid w:val="00CF2FAF"/>
    <w:rsid w:val="00CF3428"/>
    <w:rsid w:val="00D33ED7"/>
    <w:rsid w:val="00D704EC"/>
    <w:rsid w:val="00DA453C"/>
    <w:rsid w:val="00DB6CD6"/>
    <w:rsid w:val="00DC3F97"/>
    <w:rsid w:val="00DD4B60"/>
    <w:rsid w:val="00DD584D"/>
    <w:rsid w:val="00E06ACB"/>
    <w:rsid w:val="00E92844"/>
    <w:rsid w:val="00EA2948"/>
    <w:rsid w:val="00EB3424"/>
    <w:rsid w:val="00EB639D"/>
    <w:rsid w:val="00EC065D"/>
    <w:rsid w:val="00EC7F74"/>
    <w:rsid w:val="00F3149C"/>
    <w:rsid w:val="00F31D6A"/>
    <w:rsid w:val="00F557A7"/>
    <w:rsid w:val="00F57C20"/>
    <w:rsid w:val="00F667B0"/>
    <w:rsid w:val="00F751DD"/>
    <w:rsid w:val="00F92459"/>
    <w:rsid w:val="00F92C55"/>
    <w:rsid w:val="00FA6FAE"/>
    <w:rsid w:val="00FA7EF0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3029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0E0C1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39"/>
    <w:rsid w:val="003029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0E0C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88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9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3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1.bin"/><Relationship Id="rId226" Type="http://schemas.openxmlformats.org/officeDocument/2006/relationships/image" Target="media/image95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image" Target="media/image10.wmf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8.bin"/><Relationship Id="rId237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7.wmf"/><Relationship Id="rId227" Type="http://schemas.openxmlformats.org/officeDocument/2006/relationships/oleObject" Target="embeddings/oleObject124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6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187" Type="http://schemas.openxmlformats.org/officeDocument/2006/relationships/oleObject" Target="embeddings/oleObject100.bin"/><Relationship Id="rId21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9.bin"/><Relationship Id="rId238" Type="http://schemas.openxmlformats.org/officeDocument/2006/relationships/header" Target="header3.xml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4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4.bin"/><Relationship Id="rId202" Type="http://schemas.openxmlformats.org/officeDocument/2006/relationships/oleObject" Target="embeddings/oleObject109.bin"/><Relationship Id="rId207" Type="http://schemas.openxmlformats.org/officeDocument/2006/relationships/oleObject" Target="embeddings/oleObject112.bin"/><Relationship Id="rId223" Type="http://schemas.openxmlformats.org/officeDocument/2006/relationships/image" Target="media/image94.wmf"/><Relationship Id="rId228" Type="http://schemas.openxmlformats.org/officeDocument/2006/relationships/oleObject" Target="embeddings/oleObject125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13" Type="http://schemas.openxmlformats.org/officeDocument/2006/relationships/oleObject" Target="embeddings/oleObject115.bin"/><Relationship Id="rId218" Type="http://schemas.openxmlformats.org/officeDocument/2006/relationships/oleObject" Target="embeddings/oleObject119.bin"/><Relationship Id="rId234" Type="http://schemas.openxmlformats.org/officeDocument/2006/relationships/header" Target="header1.xml"/><Relationship Id="rId239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2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107.bin"/><Relationship Id="rId203" Type="http://schemas.openxmlformats.org/officeDocument/2006/relationships/image" Target="media/image86.wmf"/><Relationship Id="rId208" Type="http://schemas.openxmlformats.org/officeDocument/2006/relationships/image" Target="media/image88.wmf"/><Relationship Id="rId229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6.bin"/><Relationship Id="rId235" Type="http://schemas.openxmlformats.org/officeDocument/2006/relationships/header" Target="header2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3.bin"/><Relationship Id="rId241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image" Target="media/image12.wmf"/><Relationship Id="rId57" Type="http://schemas.openxmlformats.org/officeDocument/2006/relationships/image" Target="media/image21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89.wmf"/><Relationship Id="rId215" Type="http://schemas.openxmlformats.org/officeDocument/2006/relationships/oleObject" Target="embeddings/oleObject117.bin"/><Relationship Id="rId236" Type="http://schemas.openxmlformats.org/officeDocument/2006/relationships/footer" Target="footer1.xml"/><Relationship Id="rId26" Type="http://schemas.openxmlformats.org/officeDocument/2006/relationships/image" Target="media/image7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3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3.wmf"/><Relationship Id="rId90" Type="http://schemas.openxmlformats.org/officeDocument/2006/relationships/image" Target="media/image36.wmf"/><Relationship Id="rId165" Type="http://schemas.openxmlformats.org/officeDocument/2006/relationships/image" Target="media/image73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A06F02-0861-46C6-A641-C22B6EE4B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3</Pages>
  <Words>991</Words>
  <Characters>565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VU</dc:creator>
  <cp:lastModifiedBy>TRAN MINH TUAN</cp:lastModifiedBy>
  <cp:revision>22</cp:revision>
  <cp:lastPrinted>2020-05-09T15:13:00Z</cp:lastPrinted>
  <dcterms:created xsi:type="dcterms:W3CDTF">2021-04-07T12:33:00Z</dcterms:created>
  <dcterms:modified xsi:type="dcterms:W3CDTF">2021-04-14T04:31:00Z</dcterms:modified>
</cp:coreProperties>
</file>